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66C9E868" w:rsidR="00D1302C" w:rsidRPr="00F54017" w:rsidRDefault="004E4806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>
        <w:rPr>
          <w:rFonts w:ascii="Times New Roman" w:eastAsia="標楷體" w:hAnsi="Times New Roman" w:cs="Times New Roman" w:hint="eastAsia"/>
          <w:highlight w:val="yellow"/>
        </w:rPr>
        <w:t>BBA</w:t>
      </w:r>
      <w:r w:rsidR="00147127" w:rsidRPr="00F54017">
        <w:rPr>
          <w:rFonts w:ascii="Times New Roman" w:eastAsia="標楷體" w:hAnsi="Times New Roman" w:cs="Times New Roman"/>
          <w:highlight w:val="yellow"/>
        </w:rPr>
        <w:t>|A</w:t>
      </w:r>
      <w:r>
        <w:rPr>
          <w:rFonts w:ascii="Times New Roman" w:eastAsia="標楷體" w:hAnsi="Times New Roman" w:cs="Times New Roman" w:hint="eastAsia"/>
          <w:highlight w:val="yellow"/>
        </w:rPr>
        <w:t>CB</w:t>
      </w:r>
      <w:r w:rsidR="00D1302C" w:rsidRPr="00F54017">
        <w:rPr>
          <w:rFonts w:ascii="Times New Roman" w:eastAsia="標楷體" w:hAnsi="Times New Roman" w:cs="Times New Roman"/>
          <w:highlight w:val="yellow"/>
        </w:rPr>
        <w:t>|</w:t>
      </w:r>
      <w:r w:rsidR="00AC3DF6">
        <w:rPr>
          <w:rFonts w:ascii="Times New Roman" w:eastAsia="標楷體" w:hAnsi="Times New Roman" w:cs="Times New Roman" w:hint="eastAsia"/>
          <w:highlight w:val="yellow"/>
        </w:rPr>
        <w:t>C</w:t>
      </w:r>
      <w:r w:rsidR="00D1302C" w:rsidRPr="00F54017">
        <w:rPr>
          <w:rFonts w:ascii="Times New Roman" w:eastAsia="標楷體" w:hAnsi="Times New Roman" w:cs="Times New Roman"/>
          <w:highlight w:val="yellow"/>
        </w:rPr>
        <w:t>A</w:t>
      </w:r>
      <w:r w:rsidR="002D08B7">
        <w:rPr>
          <w:rFonts w:ascii="Times New Roman" w:eastAsia="標楷體" w:hAnsi="Times New Roman" w:cs="Times New Roman" w:hint="eastAsia"/>
          <w:highlight w:val="yellow"/>
        </w:rPr>
        <w:t>C</w:t>
      </w:r>
    </w:p>
    <w:p w14:paraId="69ADE623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280" w:dyaOrig="380" w14:anchorId="4F53E2E8">
          <v:shape id="_x0000_i1026" type="#_x0000_t75" style="width:292.5pt;height:21.75pt" o:ole="">
            <v:imagedata r:id="rId7" o:title=""/>
          </v:shape>
          <o:OLEObject Type="Embed" ProgID="Equation.DSMT4" ShapeID="_x0000_i1026" DrawAspect="Content" ObjectID="_1724925032" r:id="rId8"/>
        </w:object>
      </w:r>
      <w:r w:rsidRPr="00F54017">
        <w:rPr>
          <w:rFonts w:ascii="Times New Roman" w:eastAsia="標楷體" w:hAnsi="Times New Roman" w:cs="Times New Roman"/>
        </w:rPr>
        <w:t xml:space="preserve"> </w:t>
      </w:r>
    </w:p>
    <w:p w14:paraId="4F62ABCC" w14:textId="504E773F" w:rsidR="00D1302C" w:rsidRPr="00F54017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1740" w:dyaOrig="380" w14:anchorId="6034AD41">
          <v:shape id="_x0000_i1027" type="#_x0000_t75" style="width:96.75pt;height:21.75pt" o:ole="">
            <v:imagedata r:id="rId9" o:title=""/>
          </v:shape>
          <o:OLEObject Type="Embed" ProgID="Equation.DSMT4" ShapeID="_x0000_i1027" DrawAspect="Content" ObjectID="_1724925033" r:id="rId10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="00534940" w:rsidRPr="00F54017">
        <w:rPr>
          <w:rFonts w:ascii="Times New Roman" w:eastAsia="標楷體" w:hAnsi="Times New Roman" w:cs="Times New Roman"/>
          <w:position w:val="-10"/>
        </w:rPr>
        <w:object w:dxaOrig="1300" w:dyaOrig="300" w14:anchorId="5FE781AF">
          <v:shape id="_x0000_i1028" type="#_x0000_t75" style="width:71.25pt;height:17.25pt" o:ole="">
            <v:imagedata r:id="rId11" o:title=""/>
          </v:shape>
          <o:OLEObject Type="Embed" ProgID="Equation.DSMT4" ShapeID="_x0000_i1028" DrawAspect="Content" ObjectID="_1724925034" r:id="rId12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Pr="00F54017">
        <w:rPr>
          <w:rFonts w:ascii="Times New Roman" w:eastAsia="標楷體" w:hAnsi="Times New Roman" w:cs="Times New Roman"/>
          <w:position w:val="-10"/>
        </w:rPr>
        <w:object w:dxaOrig="1480" w:dyaOrig="320" w14:anchorId="4F670611">
          <v:shape id="_x0000_i1029" type="#_x0000_t75" style="width:81.75pt;height:18.75pt" o:ole="">
            <v:imagedata r:id="rId13" o:title=""/>
          </v:shape>
          <o:OLEObject Type="Embed" ProgID="Equation.DSMT4" ShapeID="_x0000_i1029" DrawAspect="Content" ObjectID="_1724925035" r:id="rId14"/>
        </w:object>
      </w:r>
    </w:p>
    <w:p w14:paraId="17659E35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500" w:dyaOrig="360" w14:anchorId="3E609ECE">
          <v:shape id="_x0000_i1030" type="#_x0000_t75" style="width:138pt;height:20.25pt" o:ole="">
            <v:imagedata r:id="rId15" o:title=""/>
          </v:shape>
          <o:OLEObject Type="Embed" ProgID="Equation.DSMT4" ShapeID="_x0000_i1030" DrawAspect="Content" ObjectID="_1724925036" r:id="rId16"/>
        </w:object>
      </w:r>
    </w:p>
    <w:p w14:paraId="30731CB7" w14:textId="64A9D7E4" w:rsidR="00D1302C" w:rsidRPr="00F54017" w:rsidRDefault="00F12B1D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2980" w:dyaOrig="720" w14:anchorId="41A1F44C">
          <v:shape id="_x0000_i1031" type="#_x0000_t75" style="width:144.75pt;height:36pt" o:ole="">
            <v:imagedata r:id="rId17" o:title=""/>
          </v:shape>
          <o:OLEObject Type="Embed" ProgID="Equation.DSMT4" ShapeID="_x0000_i1031" DrawAspect="Content" ObjectID="_1724925037" r:id="rId18"/>
        </w:object>
      </w:r>
    </w:p>
    <w:p w14:paraId="4B215A91" w14:textId="2CC2C58F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640" w:dyaOrig="360" w14:anchorId="27874846">
          <v:shape id="_x0000_i1032" type="#_x0000_t75" style="width:145.5pt;height:20.25pt" o:ole="">
            <v:imagedata r:id="rId19" o:title=""/>
          </v:shape>
          <o:OLEObject Type="Embed" ProgID="Equation.DSMT4" ShapeID="_x0000_i1032" DrawAspect="Content" ObjectID="_1724925038" r:id="rId20"/>
        </w:object>
      </w:r>
    </w:p>
    <w:p w14:paraId="599C4E75" w14:textId="77B482C1" w:rsidR="00D1302C" w:rsidRPr="00F54017" w:rsidRDefault="003410E3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700" w:dyaOrig="720" w14:anchorId="01D47CA1">
          <v:shape id="_x0000_i1033" type="#_x0000_t75" style="width:179.25pt;height:36pt" o:ole="">
            <v:imagedata r:id="rId21" o:title=""/>
          </v:shape>
          <o:OLEObject Type="Embed" ProgID="Equation.DSMT4" ShapeID="_x0000_i1033" DrawAspect="Content" ObjectID="_1724925039" r:id="rId22"/>
        </w:object>
      </w:r>
    </w:p>
    <w:p w14:paraId="5C7AB9EA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480" w:dyaOrig="360" w14:anchorId="05B3E71A">
          <v:shape id="_x0000_i1034" type="#_x0000_t75" style="width:138pt;height:20.25pt" o:ole="">
            <v:imagedata r:id="rId23" o:title=""/>
          </v:shape>
          <o:OLEObject Type="Embed" ProgID="Equation.DSMT4" ShapeID="_x0000_i1034" DrawAspect="Content" ObjectID="_1724925040" r:id="rId24"/>
        </w:object>
      </w:r>
    </w:p>
    <w:p w14:paraId="6B3B36EC" w14:textId="11A8D342" w:rsidR="00D1302C" w:rsidRPr="00F54017" w:rsidRDefault="00DC753F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40" w:dyaOrig="720" w14:anchorId="79C7458C">
          <v:shape id="_x0000_i1035" type="#_x0000_t75" style="width:162pt;height:36pt" o:ole="">
            <v:imagedata r:id="rId25" o:title=""/>
          </v:shape>
          <o:OLEObject Type="Embed" ProgID="Equation.DSMT4" ShapeID="_x0000_i1035" DrawAspect="Content" ObjectID="_1724925041" r:id="rId26"/>
        </w:object>
      </w:r>
    </w:p>
    <w:p w14:paraId="59B6F1AC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Model</w:t>
      </w:r>
    </w:p>
    <w:p w14:paraId="6E9AEC7D" w14:textId="645D0284" w:rsidR="00D1302C" w:rsidRPr="00F54017" w:rsidRDefault="00F12B1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6580" w:dyaOrig="440" w14:anchorId="78DD7AB2">
          <v:shape id="_x0000_i1036" type="#_x0000_t75" style="width:342.75pt;height:21.75pt" o:ole="">
            <v:imagedata r:id="rId27" o:title=""/>
          </v:shape>
          <o:OLEObject Type="Embed" ProgID="Equation.DSMT4" ShapeID="_x0000_i1036" DrawAspect="Content" ObjectID="_1724925042" r:id="rId28"/>
        </w:object>
      </w:r>
    </w:p>
    <w:p w14:paraId="486F69BE" w14:textId="59A3BE47" w:rsidR="00D1302C" w:rsidRPr="00F54017" w:rsidRDefault="00546509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4200" w:dyaOrig="380" w14:anchorId="63B8EA8F">
          <v:shape id="_x0000_i1037" type="#_x0000_t75" style="width:737.25pt;height:16.5pt" o:ole="">
            <v:imagedata r:id="rId29" o:title=""/>
          </v:shape>
          <o:OLEObject Type="Embed" ProgID="Equation.DSMT4" ShapeID="_x0000_i1037" DrawAspect="Content" ObjectID="_1724925043" r:id="rId30"/>
        </w:object>
      </w:r>
    </w:p>
    <w:p w14:paraId="75386FC4" w14:textId="57C48BE1" w:rsidR="00D1302C" w:rsidRPr="00F54017" w:rsidRDefault="00BF7E8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F54017" w:rsidRPr="00F54017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period </w:t>
      </w:r>
      <w:r w:rsidR="002D08B7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>種藥物交叉設計反應變數表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</w:p>
    <w:p w14:paraId="1124B8ED" w14:textId="7C51E836" w:rsidR="00D1302C" w:rsidRPr="00F54017" w:rsidRDefault="00475297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4940" w:dyaOrig="1440" w14:anchorId="19451CFA">
          <v:shape id="_x0000_i1038" type="#_x0000_t75" style="width:248.25pt;height:1in" o:ole="">
            <v:imagedata r:id="rId31" o:title=""/>
          </v:shape>
          <o:OLEObject Type="Embed" ProgID="Equation.DSMT4" ShapeID="_x0000_i1038" DrawAspect="Content" ObjectID="_1724925044" r:id="rId32"/>
        </w:object>
      </w:r>
    </w:p>
    <w:p w14:paraId="48D7265A" w14:textId="3BCEEB87" w:rsidR="00D1302C" w:rsidRPr="00F54017" w:rsidRDefault="0047529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BBA</w:t>
      </w:r>
      <w:r w:rsidR="00D1302C" w:rsidRPr="00F54017">
        <w:rPr>
          <w:rFonts w:ascii="Times New Roman" w:eastAsia="標楷體" w:hAnsi="Times New Roman" w:cs="Times New Roman"/>
        </w:rPr>
        <w:t>|A</w:t>
      </w:r>
      <w:r>
        <w:rPr>
          <w:rFonts w:ascii="Times New Roman" w:eastAsia="標楷體" w:hAnsi="Times New Roman" w:cs="Times New Roman"/>
        </w:rPr>
        <w:t>CB</w:t>
      </w:r>
      <w:r w:rsidR="00C97459">
        <w:rPr>
          <w:rFonts w:ascii="Times New Roman" w:eastAsia="標楷體" w:hAnsi="Times New Roman" w:cs="Times New Roman"/>
        </w:rPr>
        <w:t>|</w:t>
      </w:r>
      <w:r w:rsidR="001C35A8">
        <w:rPr>
          <w:rFonts w:ascii="Times New Roman" w:eastAsia="標楷體" w:hAnsi="Times New Roman" w:cs="Times New Roman" w:hint="eastAsia"/>
        </w:rPr>
        <w:t>C</w:t>
      </w:r>
      <w:r w:rsidR="00C97459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C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="00D1302C" w:rsidRPr="00F54017">
        <w:rPr>
          <w:rFonts w:ascii="Times New Roman" w:eastAsia="標楷體" w:hAnsi="Times New Roman" w:cs="Times New Roman"/>
        </w:rPr>
        <w:t>參數表</w:t>
      </w:r>
    </w:p>
    <w:p w14:paraId="00E724C3" w14:textId="18798D48" w:rsidR="00D1302C" w:rsidRPr="00F54017" w:rsidRDefault="00D1302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326C0F25" w14:textId="6214AC55" w:rsidR="00E3008C" w:rsidRPr="00F54017" w:rsidRDefault="00152FA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7339" w:dyaOrig="1440" w14:anchorId="768DD608">
          <v:shape id="_x0000_i1039" type="#_x0000_t75" style="width:369pt;height:1in" o:ole="">
            <v:imagedata r:id="rId33" o:title=""/>
          </v:shape>
          <o:OLEObject Type="Embed" ProgID="Equation.DSMT4" ShapeID="_x0000_i1039" DrawAspect="Content" ObjectID="_1724925045" r:id="rId34"/>
        </w:object>
      </w:r>
    </w:p>
    <w:p w14:paraId="3E7A0D0E" w14:textId="6DBEAE96" w:rsidR="00D1302C" w:rsidRPr="00F54017" w:rsidRDefault="0047529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BBA</w:t>
      </w:r>
      <w:r w:rsidRPr="00F54017">
        <w:rPr>
          <w:rFonts w:ascii="Times New Roman" w:eastAsia="標楷體" w:hAnsi="Times New Roman" w:cs="Times New Roman"/>
        </w:rPr>
        <w:t>|A</w:t>
      </w:r>
      <w:r>
        <w:rPr>
          <w:rFonts w:ascii="Times New Roman" w:eastAsia="標楷體" w:hAnsi="Times New Roman" w:cs="Times New Roman"/>
        </w:rPr>
        <w:t>CB|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AC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="00D1302C" w:rsidRPr="00F54017">
        <w:rPr>
          <w:rFonts w:ascii="Times New Roman" w:eastAsia="標楷體" w:hAnsi="Times New Roman" w:cs="Times New Roman"/>
        </w:rPr>
        <w:t>自變量定義表</w:t>
      </w:r>
    </w:p>
    <w:p w14:paraId="6B539F1C" w14:textId="5EE66424" w:rsidR="00D1302C" w:rsidRPr="00F54017" w:rsidRDefault="000C7EED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212"/>
        </w:rPr>
        <w:object w:dxaOrig="4660" w:dyaOrig="4360" w14:anchorId="481B978D">
          <v:shape id="_x0000_i1040" type="#_x0000_t75" style="width:231pt;height:217.5pt" o:ole="">
            <v:imagedata r:id="rId35" o:title=""/>
          </v:shape>
          <o:OLEObject Type="Embed" ProgID="Equation.DSMT4" ShapeID="_x0000_i1040" DrawAspect="Content" ObjectID="_1724925046" r:id="rId36"/>
        </w:object>
      </w:r>
    </w:p>
    <w:p w14:paraId="020BF65A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概似函數</w:t>
      </w:r>
    </w:p>
    <w:p w14:paraId="1FF693DE" w14:textId="2BAA4807" w:rsidR="00D1302C" w:rsidRPr="00F54017" w:rsidRDefault="004E660A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2980" w:dyaOrig="400" w14:anchorId="2977D9BC">
          <v:shape id="_x0000_i1041" type="#_x0000_t75" style="width:148.5pt;height:19.5pt" o:ole="">
            <v:imagedata r:id="rId37" o:title=""/>
          </v:shape>
          <o:OLEObject Type="Embed" ProgID="Equation.DSMT4" ShapeID="_x0000_i1041" DrawAspect="Content" ObjectID="_1724925047" r:id="rId38"/>
        </w:object>
      </w:r>
    </w:p>
    <w:p w14:paraId="519375D4" w14:textId="475075B7" w:rsidR="00D1302C" w:rsidRPr="00F54017" w:rsidRDefault="00EF3460" w:rsidP="00D1302C">
      <w:pPr>
        <w:pStyle w:val="MTDisplayEquation"/>
        <w:rPr>
          <w:rFonts w:ascii="Times New Roman" w:eastAsia="標楷體" w:hAnsi="Times New Roman" w:cs="Times New Roman"/>
        </w:rPr>
      </w:pPr>
      <w:r w:rsidRPr="00EF3460">
        <w:rPr>
          <w:rFonts w:ascii="Times New Roman" w:eastAsia="標楷體" w:hAnsi="Times New Roman" w:cs="Times New Roman"/>
          <w:position w:val="-64"/>
        </w:rPr>
        <w:object w:dxaOrig="12720" w:dyaOrig="1440" w14:anchorId="75E8D211">
          <v:shape id="_x0000_i1042" type="#_x0000_t75" style="width:638.25pt;height:75.75pt" o:ole="">
            <v:imagedata r:id="rId39" o:title=""/>
          </v:shape>
          <o:OLEObject Type="Embed" ProgID="Equation.DSMT4" ShapeID="_x0000_i1042" DrawAspect="Content" ObjectID="_1724925048" r:id="rId40"/>
        </w:object>
      </w:r>
    </w:p>
    <w:p w14:paraId="211C301E" w14:textId="77777777" w:rsidR="00D1302C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</w:t>
      </w:r>
    </w:p>
    <w:p w14:paraId="5C0BB8DA" w14:textId="2264DCA3" w:rsidR="00437DF3" w:rsidRDefault="00526011" w:rsidP="00437DF3">
      <w:pPr>
        <w:pStyle w:val="a3"/>
        <w:ind w:leftChars="0"/>
      </w:pPr>
      <w:r w:rsidRPr="00E95E66">
        <w:rPr>
          <w:position w:val="-64"/>
        </w:rPr>
        <w:object w:dxaOrig="8400" w:dyaOrig="1600" w14:anchorId="510EB628">
          <v:shape id="_x0000_i1043" type="#_x0000_t75" style="width:420.75pt;height:79.5pt" o:ole="">
            <v:imagedata r:id="rId41" o:title=""/>
          </v:shape>
          <o:OLEObject Type="Embed" ProgID="Equation.DSMT4" ShapeID="_x0000_i1043" DrawAspect="Content" ObjectID="_1724925049" r:id="rId42"/>
        </w:object>
      </w:r>
    </w:p>
    <w:p w14:paraId="71AD5B2C" w14:textId="2D3EFD1B" w:rsidR="00CD0D14" w:rsidRDefault="00CD144D" w:rsidP="00437DF3">
      <w:pPr>
        <w:pStyle w:val="a3"/>
        <w:ind w:leftChars="0"/>
      </w:pPr>
      <w:r w:rsidRPr="00CD144D">
        <w:rPr>
          <w:position w:val="-30"/>
        </w:rPr>
        <w:object w:dxaOrig="8620" w:dyaOrig="680" w14:anchorId="2B94EC0C">
          <v:shape id="_x0000_i1044" type="#_x0000_t75" style="width:431.25pt;height:34.5pt" o:ole="">
            <v:imagedata r:id="rId43" o:title=""/>
          </v:shape>
          <o:OLEObject Type="Embed" ProgID="Equation.DSMT4" ShapeID="_x0000_i1044" DrawAspect="Content" ObjectID="_1724925050" r:id="rId44"/>
        </w:object>
      </w:r>
    </w:p>
    <w:p w14:paraId="5DD8BB5D" w14:textId="6A869EFA" w:rsidR="0083692B" w:rsidRDefault="006732AC" w:rsidP="00437DF3">
      <w:pPr>
        <w:pStyle w:val="a3"/>
        <w:ind w:leftChars="0"/>
      </w:pPr>
      <w:r w:rsidRPr="004C5FAE">
        <w:rPr>
          <w:position w:val="-30"/>
        </w:rPr>
        <w:object w:dxaOrig="9600" w:dyaOrig="680" w14:anchorId="228FA1CB">
          <v:shape id="_x0000_i1045" type="#_x0000_t75" style="width:480.75pt;height:34.5pt" o:ole="">
            <v:imagedata r:id="rId45" o:title=""/>
          </v:shape>
          <o:OLEObject Type="Embed" ProgID="Equation.DSMT4" ShapeID="_x0000_i1045" DrawAspect="Content" ObjectID="_1724925051" r:id="rId46"/>
        </w:object>
      </w:r>
      <w:r w:rsidR="006F3FE3" w:rsidRPr="006F3FE3">
        <w:rPr>
          <w:position w:val="-30"/>
        </w:rPr>
        <w:object w:dxaOrig="9740" w:dyaOrig="680" w14:anchorId="0F97F729">
          <v:shape id="_x0000_i1046" type="#_x0000_t75" style="width:486.75pt;height:34.5pt" o:ole="">
            <v:imagedata r:id="rId47" o:title=""/>
          </v:shape>
          <o:OLEObject Type="Embed" ProgID="Equation.DSMT4" ShapeID="_x0000_i1046" DrawAspect="Content" ObjectID="_1724925052" r:id="rId48"/>
        </w:object>
      </w:r>
      <w:r w:rsidR="00B371F3" w:rsidRPr="00B371F3">
        <w:rPr>
          <w:position w:val="-30"/>
        </w:rPr>
        <w:object w:dxaOrig="9840" w:dyaOrig="680" w14:anchorId="22350883">
          <v:shape id="_x0000_i1047" type="#_x0000_t75" style="width:492pt;height:34.5pt" o:ole="">
            <v:imagedata r:id="rId49" o:title=""/>
          </v:shape>
          <o:OLEObject Type="Embed" ProgID="Equation.DSMT4" ShapeID="_x0000_i1047" DrawAspect="Content" ObjectID="_1724925053" r:id="rId50"/>
        </w:object>
      </w:r>
      <w:r w:rsidR="005C3EB6" w:rsidRPr="005C3EB6">
        <w:rPr>
          <w:position w:val="-30"/>
        </w:rPr>
        <w:object w:dxaOrig="8360" w:dyaOrig="680" w14:anchorId="26EAAEC4">
          <v:shape id="_x0000_i1048" type="#_x0000_t75" style="width:417.75pt;height:34.5pt" o:ole="">
            <v:imagedata r:id="rId51" o:title=""/>
          </v:shape>
          <o:OLEObject Type="Embed" ProgID="Equation.DSMT4" ShapeID="_x0000_i1048" DrawAspect="Content" ObjectID="_1724925054" r:id="rId52"/>
        </w:object>
      </w:r>
    </w:p>
    <w:p w14:paraId="270B1014" w14:textId="26447733" w:rsidR="00B275EF" w:rsidRPr="00F54017" w:rsidRDefault="00556BC2" w:rsidP="001D7306">
      <w:pPr>
        <w:pStyle w:val="a3"/>
        <w:ind w:leftChars="0"/>
        <w:rPr>
          <w:rFonts w:ascii="Times New Roman" w:eastAsia="標楷體" w:hAnsi="Times New Roman" w:cs="Times New Roman"/>
        </w:rPr>
      </w:pPr>
      <w:r w:rsidRPr="00556BC2">
        <w:rPr>
          <w:position w:val="-30"/>
        </w:rPr>
        <w:object w:dxaOrig="8480" w:dyaOrig="680" w14:anchorId="4A835604">
          <v:shape id="_x0000_i1049" type="#_x0000_t75" style="width:423.75pt;height:34.5pt" o:ole="">
            <v:imagedata r:id="rId53" o:title=""/>
          </v:shape>
          <o:OLEObject Type="Embed" ProgID="Equation.DSMT4" ShapeID="_x0000_i1049" DrawAspect="Content" ObjectID="_1724925055" r:id="rId54"/>
        </w:object>
      </w:r>
    </w:p>
    <w:p w14:paraId="4C52FD73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取期望值可得</w:t>
      </w:r>
    </w:p>
    <w:p w14:paraId="77CF3167" w14:textId="2FAEF8FD" w:rsidR="007B12CC" w:rsidRPr="00706A1F" w:rsidRDefault="004770C3" w:rsidP="00706A1F">
      <w:pPr>
        <w:pStyle w:val="MTDisplayEquation"/>
        <w:rPr>
          <w:rFonts w:ascii="Times New Roman" w:eastAsia="標楷體" w:hAnsi="Times New Roman" w:cs="Times New Roman"/>
        </w:rPr>
      </w:pPr>
      <w:r w:rsidRPr="004770C3">
        <w:rPr>
          <w:rFonts w:ascii="Times New Roman" w:eastAsia="標楷體" w:hAnsi="Times New Roman" w:cs="Times New Roman"/>
          <w:position w:val="-82"/>
        </w:rPr>
        <w:object w:dxaOrig="10880" w:dyaOrig="1760" w14:anchorId="5A006A8B">
          <v:shape id="_x0000_i1050" type="#_x0000_t75" style="width:543.75pt;height:79.5pt" o:ole="">
            <v:imagedata r:id="rId55" o:title=""/>
          </v:shape>
          <o:OLEObject Type="Embed" ProgID="Equation.DSMT4" ShapeID="_x0000_i1050" DrawAspect="Content" ObjectID="_1724925056" r:id="rId56"/>
        </w:object>
      </w:r>
    </w:p>
    <w:p w14:paraId="462661FD" w14:textId="663FEC06" w:rsidR="007B12CC" w:rsidRDefault="006732AC" w:rsidP="007B12CC">
      <w:r w:rsidRPr="00753A97">
        <w:rPr>
          <w:position w:val="-32"/>
        </w:rPr>
        <w:object w:dxaOrig="9800" w:dyaOrig="760" w14:anchorId="5200CDE1">
          <v:shape id="_x0000_i1051" type="#_x0000_t75" style="width:489.75pt;height:37.5pt" o:ole="">
            <v:imagedata r:id="rId57" o:title=""/>
          </v:shape>
          <o:OLEObject Type="Embed" ProgID="Equation.DSMT4" ShapeID="_x0000_i1051" DrawAspect="Content" ObjectID="_1724925057" r:id="rId58"/>
        </w:object>
      </w:r>
    </w:p>
    <w:p w14:paraId="5DE831BE" w14:textId="459BE16A" w:rsidR="00753A97" w:rsidRDefault="001D111E" w:rsidP="007B12CC">
      <w:r w:rsidRPr="00753A97">
        <w:rPr>
          <w:position w:val="-32"/>
        </w:rPr>
        <w:object w:dxaOrig="10780" w:dyaOrig="760" w14:anchorId="2FC9215D">
          <v:shape id="_x0000_i1052" type="#_x0000_t75" style="width:540pt;height:37.5pt" o:ole="">
            <v:imagedata r:id="rId59" o:title=""/>
          </v:shape>
          <o:OLEObject Type="Embed" ProgID="Equation.DSMT4" ShapeID="_x0000_i1052" DrawAspect="Content" ObjectID="_1724925058" r:id="rId60"/>
        </w:object>
      </w:r>
    </w:p>
    <w:p w14:paraId="4FE6A4ED" w14:textId="73E3F249" w:rsidR="007B12CC" w:rsidRDefault="001D111E" w:rsidP="007B12CC">
      <w:r w:rsidRPr="00E95E66">
        <w:rPr>
          <w:position w:val="-32"/>
        </w:rPr>
        <w:object w:dxaOrig="10920" w:dyaOrig="760" w14:anchorId="01A766F8">
          <v:shape id="_x0000_i1053" type="#_x0000_t75" style="width:545.25pt;height:37.5pt" o:ole="">
            <v:imagedata r:id="rId61" o:title=""/>
          </v:shape>
          <o:OLEObject Type="Embed" ProgID="Equation.DSMT4" ShapeID="_x0000_i1053" DrawAspect="Content" ObjectID="_1724925059" r:id="rId62"/>
        </w:object>
      </w:r>
    </w:p>
    <w:p w14:paraId="0C560C59" w14:textId="061EF554" w:rsidR="007B12CC" w:rsidRDefault="001D111E" w:rsidP="007B12CC">
      <w:r w:rsidRPr="00E95E66">
        <w:rPr>
          <w:position w:val="-32"/>
        </w:rPr>
        <w:object w:dxaOrig="11020" w:dyaOrig="760" w14:anchorId="15C6099D">
          <v:shape id="_x0000_i1054" type="#_x0000_t75" style="width:551.25pt;height:37.5pt" o:ole="">
            <v:imagedata r:id="rId63" o:title=""/>
          </v:shape>
          <o:OLEObject Type="Embed" ProgID="Equation.DSMT4" ShapeID="_x0000_i1054" DrawAspect="Content" ObjectID="_1724925060" r:id="rId64"/>
        </w:object>
      </w:r>
    </w:p>
    <w:p w14:paraId="7E4B065F" w14:textId="3F53FC18" w:rsidR="007B12CC" w:rsidRDefault="008D6E2D" w:rsidP="007B12CC">
      <w:r w:rsidRPr="00E95E66">
        <w:rPr>
          <w:position w:val="-32"/>
        </w:rPr>
        <w:object w:dxaOrig="9540" w:dyaOrig="760" w14:anchorId="22C0E7C7">
          <v:shape id="_x0000_i1055" type="#_x0000_t75" style="width:475.5pt;height:37.5pt" o:ole="">
            <v:imagedata r:id="rId65" o:title=""/>
          </v:shape>
          <o:OLEObject Type="Embed" ProgID="Equation.DSMT4" ShapeID="_x0000_i1055" DrawAspect="Content" ObjectID="_1724925061" r:id="rId66"/>
        </w:object>
      </w:r>
    </w:p>
    <w:p w14:paraId="699D4364" w14:textId="4142FF73" w:rsidR="00002817" w:rsidRPr="00F54017" w:rsidRDefault="008D6E2D" w:rsidP="00AB16B5">
      <w:pPr>
        <w:rPr>
          <w:rFonts w:ascii="Times New Roman" w:eastAsia="標楷體" w:hAnsi="Times New Roman" w:cs="Times New Roman"/>
        </w:rPr>
      </w:pPr>
      <w:r w:rsidRPr="00E95E66">
        <w:rPr>
          <w:position w:val="-32"/>
        </w:rPr>
        <w:object w:dxaOrig="9660" w:dyaOrig="760" w14:anchorId="17336EA0">
          <v:shape id="_x0000_i1056" type="#_x0000_t75" style="width:483pt;height:37.5pt" o:ole="">
            <v:imagedata r:id="rId67" o:title=""/>
          </v:shape>
          <o:OLEObject Type="Embed" ProgID="Equation.DSMT4" ShapeID="_x0000_i1056" DrawAspect="Content" ObjectID="_1724925062" r:id="rId68"/>
        </w:object>
      </w:r>
    </w:p>
    <w:p w14:paraId="54F7AEFE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最大概似估計量</w:t>
      </w:r>
    </w:p>
    <w:p w14:paraId="3D012D00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</w:p>
    <w:p w14:paraId="3B444BC5" w14:textId="68FD86D6" w:rsidR="003B2DD3" w:rsidRPr="00F54017" w:rsidRDefault="006D14B5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13560" w:dyaOrig="480" w14:anchorId="4EEDAB4F">
          <v:shape id="_x0000_i1057" type="#_x0000_t75" style="width:678.75pt;height:24pt" o:ole="">
            <v:imagedata r:id="rId69" o:title=""/>
          </v:shape>
          <o:OLEObject Type="Embed" ProgID="Equation.DSMT4" ShapeID="_x0000_i1057" DrawAspect="Content" ObjectID="_1724925063" r:id="rId70"/>
        </w:object>
      </w:r>
    </w:p>
    <w:p w14:paraId="461BA958" w14:textId="6EAEB778" w:rsidR="003B2DD3" w:rsidRPr="00F54017" w:rsidRDefault="00F27CC2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2040" w:dyaOrig="380" w14:anchorId="0ED1C307">
          <v:shape id="_x0000_i1058" type="#_x0000_t75" style="width:601.5pt;height:18.75pt" o:ole="">
            <v:imagedata r:id="rId71" o:title=""/>
          </v:shape>
          <o:OLEObject Type="Embed" ProgID="Equation.DSMT4" ShapeID="_x0000_i1058" DrawAspect="Content" ObjectID="_1724925064" r:id="rId72"/>
        </w:object>
      </w:r>
    </w:p>
    <w:p w14:paraId="2E3C7A93" w14:textId="77777777" w:rsidR="003B2DD3" w:rsidRPr="00F54017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59" type="#_x0000_t75" style="width:225.75pt;height:21pt" o:ole="">
            <v:imagedata r:id="rId73" o:title=""/>
          </v:shape>
          <o:OLEObject Type="Embed" ProgID="Equation.DSMT4" ShapeID="_x0000_i1059" DrawAspect="Content" ObjectID="_1724925065" r:id="rId74"/>
        </w:object>
      </w:r>
    </w:p>
    <w:p w14:paraId="0B5525DA" w14:textId="7962757B" w:rsidR="00B561C8" w:rsidRDefault="00D1302C" w:rsidP="00B561C8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側面概似函數</w:t>
      </w:r>
      <w:r w:rsidR="00A147D5" w:rsidRPr="00F54017">
        <w:rPr>
          <w:rFonts w:ascii="Times New Roman" w:eastAsia="標楷體" w:hAnsi="Times New Roman" w:cs="Times New Roman"/>
          <w:color w:val="FF0000"/>
        </w:rPr>
        <w:t>(</w:t>
      </w:r>
      <w:r w:rsidR="00A147D5" w:rsidRPr="00F54017">
        <w:rPr>
          <w:rFonts w:ascii="Times New Roman" w:eastAsia="標楷體" w:hAnsi="Times New Roman" w:cs="Times New Roman"/>
          <w:color w:val="FF0000"/>
        </w:rPr>
        <w:t>待修</w:t>
      </w:r>
      <w:r w:rsidR="00A147D5" w:rsidRPr="00F54017">
        <w:rPr>
          <w:rFonts w:ascii="Times New Roman" w:eastAsia="標楷體" w:hAnsi="Times New Roman" w:cs="Times New Roman"/>
          <w:color w:val="FF0000"/>
        </w:rPr>
        <w:t>)</w:t>
      </w:r>
      <w:r w:rsidR="00B561C8">
        <w:rPr>
          <w:rFonts w:ascii="Times New Roman" w:eastAsia="標楷體" w:hAnsi="Times New Roman" w:cs="Times New Roman"/>
        </w:rPr>
        <w:t xml:space="preserve"> </w:t>
      </w:r>
    </w:p>
    <w:p w14:paraId="6C3D3DBF" w14:textId="6A276972" w:rsidR="007E20FE" w:rsidRDefault="007E20FE" w:rsidP="007E20FE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0415465D" w14:textId="6459D995" w:rsidR="0069062B" w:rsidRPr="00D03ED3" w:rsidRDefault="00D1302C" w:rsidP="0069062B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7E20FE">
        <w:rPr>
          <w:rFonts w:ascii="Times New Roman" w:eastAsia="標楷體" w:hAnsi="Times New Roman" w:cs="Times New Roman"/>
        </w:rPr>
        <w:t>二階微分</w:t>
      </w:r>
    </w:p>
    <w:p w14:paraId="56C3DB06" w14:textId="45769A8E" w:rsidR="00D1302C" w:rsidRPr="00F54017" w:rsidRDefault="001143AF" w:rsidP="000611EA">
      <w:pPr>
        <w:rPr>
          <w:rFonts w:ascii="Times New Roman" w:eastAsia="標楷體" w:hAnsi="Times New Roman" w:cs="Times New Roman"/>
        </w:rPr>
      </w:pPr>
      <w:r w:rsidRPr="001143AF">
        <w:rPr>
          <w:position w:val="-52"/>
        </w:rPr>
        <w:object w:dxaOrig="12040" w:dyaOrig="1160" w14:anchorId="6F464D50">
          <v:shape id="_x0000_i1060" type="#_x0000_t75" style="width:602.25pt;height:58.5pt" o:ole="">
            <v:imagedata r:id="rId75" o:title=""/>
          </v:shape>
          <o:OLEObject Type="Embed" ProgID="Equation.DSMT4" ShapeID="_x0000_i1060" DrawAspect="Content" ObjectID="_1724925066" r:id="rId76"/>
        </w:object>
      </w:r>
    </w:p>
    <w:p w14:paraId="32B654DD" w14:textId="2C9BAA48" w:rsidR="00D1302C" w:rsidRDefault="00C800A7" w:rsidP="000611EA">
      <w:pPr>
        <w:rPr>
          <w:rFonts w:ascii="Times New Roman" w:eastAsia="標楷體" w:hAnsi="Times New Roman" w:cs="Times New Roman"/>
        </w:rPr>
      </w:pPr>
      <w:r w:rsidRPr="00C800A7">
        <w:rPr>
          <w:rFonts w:ascii="Times New Roman" w:eastAsia="標楷體" w:hAnsi="Times New Roman" w:cs="Times New Roman"/>
          <w:position w:val="-30"/>
        </w:rPr>
        <w:object w:dxaOrig="7520" w:dyaOrig="720" w14:anchorId="42D841D8">
          <v:shape id="_x0000_i1061" type="#_x0000_t75" style="width:376.5pt;height:36.75pt" o:ole="">
            <v:imagedata r:id="rId77" o:title=""/>
          </v:shape>
          <o:OLEObject Type="Embed" ProgID="Equation.DSMT4" ShapeID="_x0000_i1061" DrawAspect="Content" ObjectID="_1724925067" r:id="rId78"/>
        </w:object>
      </w:r>
    </w:p>
    <w:p w14:paraId="414D2996" w14:textId="402DF515" w:rsidR="00592112" w:rsidRPr="00F54017" w:rsidRDefault="001052EF" w:rsidP="000611EA">
      <w:pPr>
        <w:rPr>
          <w:rFonts w:ascii="Times New Roman" w:eastAsia="標楷體" w:hAnsi="Times New Roman" w:cs="Times New Roman"/>
        </w:rPr>
      </w:pPr>
      <w:r w:rsidRPr="001052EF">
        <w:rPr>
          <w:rFonts w:ascii="Times New Roman" w:eastAsia="標楷體" w:hAnsi="Times New Roman" w:cs="Times New Roman"/>
          <w:position w:val="-30"/>
        </w:rPr>
        <w:object w:dxaOrig="8540" w:dyaOrig="720" w14:anchorId="4841398E">
          <v:shape id="_x0000_i1062" type="#_x0000_t75" style="width:429pt;height:36.75pt" o:ole="">
            <v:imagedata r:id="rId79" o:title=""/>
          </v:shape>
          <o:OLEObject Type="Embed" ProgID="Equation.DSMT4" ShapeID="_x0000_i1062" DrawAspect="Content" ObjectID="_1724925068" r:id="rId80"/>
        </w:object>
      </w:r>
    </w:p>
    <w:p w14:paraId="764565F6" w14:textId="669B4784" w:rsidR="00F93920" w:rsidRPr="00F54017" w:rsidRDefault="00D424B2" w:rsidP="000611EA">
      <w:pPr>
        <w:rPr>
          <w:rFonts w:ascii="Times New Roman" w:eastAsia="標楷體" w:hAnsi="Times New Roman" w:cs="Times New Roman"/>
        </w:rPr>
      </w:pPr>
      <w:r w:rsidRPr="006A2667">
        <w:rPr>
          <w:rFonts w:ascii="Times New Roman" w:eastAsia="標楷體" w:hAnsi="Times New Roman" w:cs="Times New Roman"/>
          <w:position w:val="-30"/>
        </w:rPr>
        <w:object w:dxaOrig="8860" w:dyaOrig="720" w14:anchorId="7D62DB99">
          <v:shape id="_x0000_i1063" type="#_x0000_t75" style="width:447pt;height:36pt" o:ole="">
            <v:imagedata r:id="rId81" o:title=""/>
          </v:shape>
          <o:OLEObject Type="Embed" ProgID="Equation.DSMT4" ShapeID="_x0000_i1063" DrawAspect="Content" ObjectID="_1724925069" r:id="rId82"/>
        </w:object>
      </w:r>
    </w:p>
    <w:p w14:paraId="17E27A67" w14:textId="5CB38309" w:rsidR="00D1302C" w:rsidRPr="00F54017" w:rsidRDefault="00D424B2" w:rsidP="000611EA">
      <w:pPr>
        <w:rPr>
          <w:rFonts w:ascii="Times New Roman" w:eastAsia="標楷體" w:hAnsi="Times New Roman" w:cs="Times New Roman"/>
        </w:rPr>
      </w:pPr>
      <w:r w:rsidRPr="00D424B2">
        <w:rPr>
          <w:rFonts w:ascii="Times New Roman" w:eastAsia="標楷體" w:hAnsi="Times New Roman" w:cs="Times New Roman"/>
          <w:position w:val="-30"/>
        </w:rPr>
        <w:object w:dxaOrig="8900" w:dyaOrig="720" w14:anchorId="425A0DBD">
          <v:shape id="_x0000_i1064" type="#_x0000_t75" style="width:444.75pt;height:36pt" o:ole="">
            <v:imagedata r:id="rId83" o:title=""/>
          </v:shape>
          <o:OLEObject Type="Embed" ProgID="Equation.DSMT4" ShapeID="_x0000_i1064" DrawAspect="Content" ObjectID="_1724925070" r:id="rId84"/>
        </w:object>
      </w:r>
    </w:p>
    <w:p w14:paraId="1FD81E84" w14:textId="04AFAB1A" w:rsidR="00D1302C" w:rsidRPr="00F54017" w:rsidRDefault="00435AA7" w:rsidP="000611EA">
      <w:pPr>
        <w:rPr>
          <w:rFonts w:ascii="Times New Roman" w:eastAsia="標楷體" w:hAnsi="Times New Roman" w:cs="Times New Roman"/>
        </w:rPr>
      </w:pPr>
      <w:r w:rsidRPr="00BB3714">
        <w:rPr>
          <w:rFonts w:ascii="Times New Roman" w:eastAsia="標楷體" w:hAnsi="Times New Roman" w:cs="Times New Roman"/>
          <w:position w:val="-30"/>
        </w:rPr>
        <w:object w:dxaOrig="7119" w:dyaOrig="720" w14:anchorId="548F7E82">
          <v:shape id="_x0000_i1065" type="#_x0000_t75" style="width:359.25pt;height:36.75pt" o:ole="">
            <v:imagedata r:id="rId85" o:title=""/>
          </v:shape>
          <o:OLEObject Type="Embed" ProgID="Equation.DSMT4" ShapeID="_x0000_i1065" DrawAspect="Content" ObjectID="_1724925071" r:id="rId86"/>
        </w:object>
      </w:r>
    </w:p>
    <w:p w14:paraId="30225917" w14:textId="13F5D141" w:rsidR="00287A18" w:rsidRPr="00F54017" w:rsidRDefault="00F1105A" w:rsidP="000611EA">
      <w:pPr>
        <w:rPr>
          <w:rFonts w:ascii="Times New Roman" w:eastAsia="標楷體" w:hAnsi="Times New Roman" w:cs="Times New Roman"/>
        </w:rPr>
      </w:pPr>
      <w:r w:rsidRPr="00293573">
        <w:rPr>
          <w:rFonts w:ascii="Times New Roman" w:eastAsia="標楷體" w:hAnsi="Times New Roman" w:cs="Times New Roman"/>
          <w:position w:val="-30"/>
        </w:rPr>
        <w:object w:dxaOrig="7260" w:dyaOrig="720" w14:anchorId="0D1AEBF1">
          <v:shape id="_x0000_i1066" type="#_x0000_t75" style="width:5in;height:36pt" o:ole="">
            <v:imagedata r:id="rId87" o:title=""/>
          </v:shape>
          <o:OLEObject Type="Embed" ProgID="Equation.DSMT4" ShapeID="_x0000_i1066" DrawAspect="Content" ObjectID="_1724925072" r:id="rId88"/>
        </w:object>
      </w:r>
    </w:p>
    <w:p w14:paraId="41177390" w14:textId="23894988" w:rsidR="00D1302C" w:rsidRDefault="00F1105A" w:rsidP="000611EA">
      <w:pPr>
        <w:rPr>
          <w:rFonts w:ascii="Times New Roman" w:eastAsia="標楷體" w:hAnsi="Times New Roman" w:cs="Times New Roman"/>
        </w:rPr>
      </w:pPr>
      <w:r w:rsidRPr="004B3B78">
        <w:rPr>
          <w:rFonts w:ascii="Times New Roman" w:eastAsia="標楷體" w:hAnsi="Times New Roman" w:cs="Times New Roman"/>
          <w:position w:val="-30"/>
        </w:rPr>
        <w:object w:dxaOrig="7339" w:dyaOrig="720" w14:anchorId="18EE2EEB">
          <v:shape id="_x0000_i1067" type="#_x0000_t75" style="width:360.75pt;height:36.75pt" o:ole="">
            <v:imagedata r:id="rId89" o:title=""/>
          </v:shape>
          <o:OLEObject Type="Embed" ProgID="Equation.DSMT4" ShapeID="_x0000_i1067" DrawAspect="Content" ObjectID="_1724925073" r:id="rId90"/>
        </w:object>
      </w:r>
    </w:p>
    <w:p w14:paraId="6A21768B" w14:textId="5EB88301" w:rsidR="004B3B78" w:rsidRPr="00F54017" w:rsidRDefault="0023343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60" w:dyaOrig="720" w14:anchorId="20CDAAE8">
          <v:shape id="_x0000_i1068" type="#_x0000_t75" style="width:58.5pt;height:36pt" o:ole="">
            <v:imagedata r:id="rId91" o:title=""/>
          </v:shape>
          <o:OLEObject Type="Embed" ProgID="Equation.DSMT4" ShapeID="_x0000_i1068" DrawAspect="Content" ObjectID="_1724925074" r:id="rId92"/>
        </w:object>
      </w:r>
    </w:p>
    <w:p w14:paraId="3BB92B56" w14:textId="463AF94B" w:rsidR="00D1302C" w:rsidRPr="00F54017" w:rsidRDefault="00B007BC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340" w:dyaOrig="720" w14:anchorId="048ABBFA">
          <v:shape id="_x0000_i1069" type="#_x0000_t75" style="width:168.75pt;height:36pt" o:ole="">
            <v:imagedata r:id="rId93" o:title=""/>
          </v:shape>
          <o:OLEObject Type="Embed" ProgID="Equation.DSMT4" ShapeID="_x0000_i1069" DrawAspect="Content" ObjectID="_1724925075" r:id="rId94"/>
        </w:object>
      </w:r>
    </w:p>
    <w:p w14:paraId="18EF94AA" w14:textId="27961F75" w:rsidR="00797CA6" w:rsidRPr="00F54017" w:rsidRDefault="00AF3F75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60" w:dyaOrig="720" w14:anchorId="3A26FF8C">
          <v:shape id="_x0000_i1070" type="#_x0000_t75" style="width:187.5pt;height:36pt" o:ole="">
            <v:imagedata r:id="rId95" o:title=""/>
          </v:shape>
          <o:OLEObject Type="Embed" ProgID="Equation.DSMT4" ShapeID="_x0000_i1070" DrawAspect="Content" ObjectID="_1724925076" r:id="rId96"/>
        </w:object>
      </w:r>
    </w:p>
    <w:p w14:paraId="49C05BC8" w14:textId="2881245D" w:rsidR="00D1302C" w:rsidRPr="00F54017" w:rsidRDefault="00AF3F75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39" w:dyaOrig="720" w14:anchorId="595A07B0">
          <v:shape id="_x0000_i1071" type="#_x0000_t75" style="width:188.25pt;height:36pt" o:ole="">
            <v:imagedata r:id="rId97" o:title=""/>
          </v:shape>
          <o:OLEObject Type="Embed" ProgID="Equation.DSMT4" ShapeID="_x0000_i1071" DrawAspect="Content" ObjectID="_1724925077" r:id="rId98"/>
        </w:object>
      </w:r>
    </w:p>
    <w:p w14:paraId="3CD1EB99" w14:textId="3E267D3E" w:rsidR="00DE17ED" w:rsidRDefault="005F2300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40" w:dyaOrig="720" w14:anchorId="5C4812DD">
          <v:shape id="_x0000_i1072" type="#_x0000_t75" style="width:57pt;height:36pt" o:ole="">
            <v:imagedata r:id="rId99" o:title=""/>
          </v:shape>
          <o:OLEObject Type="Embed" ProgID="Equation.DSMT4" ShapeID="_x0000_i1072" DrawAspect="Content" ObjectID="_1724925078" r:id="rId100"/>
        </w:object>
      </w:r>
    </w:p>
    <w:p w14:paraId="47C050B2" w14:textId="308D163F" w:rsidR="00813CA5" w:rsidRPr="00F54017" w:rsidRDefault="00D104FF" w:rsidP="00813CA5">
      <w:pPr>
        <w:rPr>
          <w:rFonts w:ascii="Times New Roman" w:eastAsia="標楷體" w:hAnsi="Times New Roman" w:cs="Times New Roman"/>
        </w:rPr>
      </w:pPr>
      <w:r w:rsidRPr="001C4B4B">
        <w:rPr>
          <w:rFonts w:ascii="Times New Roman" w:eastAsia="標楷體" w:hAnsi="Times New Roman" w:cs="Times New Roman"/>
          <w:position w:val="-30"/>
        </w:rPr>
        <w:object w:dxaOrig="8360" w:dyaOrig="720" w14:anchorId="3DBB152A">
          <v:shape id="_x0000_i1073" type="#_x0000_t75" style="width:413.25pt;height:36.75pt" o:ole="">
            <v:imagedata r:id="rId101" o:title=""/>
          </v:shape>
          <o:OLEObject Type="Embed" ProgID="Equation.DSMT4" ShapeID="_x0000_i1073" DrawAspect="Content" ObjectID="_1724925079" r:id="rId102"/>
        </w:object>
      </w:r>
    </w:p>
    <w:p w14:paraId="37E4965B" w14:textId="4BE8473E" w:rsidR="00813CA5" w:rsidRPr="00F54017" w:rsidRDefault="009406E6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00" w:dyaOrig="720" w14:anchorId="4D27C054">
          <v:shape id="_x0000_i1074" type="#_x0000_t75" style="width:192.75pt;height:36pt" o:ole="">
            <v:imagedata r:id="rId103" o:title=""/>
          </v:shape>
          <o:OLEObject Type="Embed" ProgID="Equation.DSMT4" ShapeID="_x0000_i1074" DrawAspect="Content" ObjectID="_1724925080" r:id="rId104"/>
        </w:object>
      </w:r>
    </w:p>
    <w:p w14:paraId="5768E4CB" w14:textId="0151081E" w:rsidR="00813CA5" w:rsidRPr="00F54017" w:rsidRDefault="00D70E3E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40" w:dyaOrig="720" w14:anchorId="090A28B7">
          <v:shape id="_x0000_i1075" type="#_x0000_t75" style="width:192.75pt;height:36pt" o:ole="">
            <v:imagedata r:id="rId105" o:title=""/>
          </v:shape>
          <o:OLEObject Type="Embed" ProgID="Equation.DSMT4" ShapeID="_x0000_i1075" DrawAspect="Content" ObjectID="_1724925081" r:id="rId106"/>
        </w:object>
      </w:r>
    </w:p>
    <w:p w14:paraId="6E1E2160" w14:textId="7BDDDDDA" w:rsidR="00813CA5" w:rsidRPr="00F54017" w:rsidRDefault="00D70E3E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00" w:dyaOrig="720" w14:anchorId="65C8B1EB">
          <v:shape id="_x0000_i1076" type="#_x0000_t75" style="width:192.75pt;height:36pt" o:ole="">
            <v:imagedata r:id="rId107" o:title=""/>
          </v:shape>
          <o:OLEObject Type="Embed" ProgID="Equation.DSMT4" ShapeID="_x0000_i1076" DrawAspect="Content" ObjectID="_1724925082" r:id="rId108"/>
        </w:object>
      </w:r>
    </w:p>
    <w:p w14:paraId="0C268B4F" w14:textId="1E624861" w:rsidR="00813CA5" w:rsidRPr="00F54017" w:rsidRDefault="009406E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5620" w:dyaOrig="720" w14:anchorId="5F5E8279">
          <v:shape id="_x0000_i1077" type="#_x0000_t75" style="width:280.5pt;height:36pt" o:ole="">
            <v:imagedata r:id="rId109" o:title=""/>
          </v:shape>
          <o:OLEObject Type="Embed" ProgID="Equation.DSMT4" ShapeID="_x0000_i1077" DrawAspect="Content" ObjectID="_1724925083" r:id="rId110"/>
        </w:object>
      </w:r>
    </w:p>
    <w:p w14:paraId="376EFCD6" w14:textId="2AD54AF1" w:rsidR="00CA4E64" w:rsidRPr="00F54017" w:rsidRDefault="00412C0B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660" w:dyaOrig="720" w14:anchorId="6DE5C8AC">
          <v:shape id="_x0000_i1078" type="#_x0000_t75" style="width:438pt;height:36pt" o:ole="">
            <v:imagedata r:id="rId111" o:title=""/>
          </v:shape>
          <o:OLEObject Type="Embed" ProgID="Equation.DSMT4" ShapeID="_x0000_i1078" DrawAspect="Content" ObjectID="_1724925084" r:id="rId112"/>
        </w:object>
      </w:r>
    </w:p>
    <w:p w14:paraId="01A2331A" w14:textId="00C423B0" w:rsidR="00CA4E64" w:rsidRPr="00F54017" w:rsidRDefault="0012644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00" w:dyaOrig="720" w14:anchorId="26D89D99">
          <v:shape id="_x0000_i1079" type="#_x0000_t75" style="width:54pt;height:36pt" o:ole="">
            <v:imagedata r:id="rId113" o:title=""/>
          </v:shape>
          <o:OLEObject Type="Embed" ProgID="Equation.DSMT4" ShapeID="_x0000_i1079" DrawAspect="Content" ObjectID="_1724925085" r:id="rId114"/>
        </w:object>
      </w:r>
    </w:p>
    <w:p w14:paraId="738DE3D1" w14:textId="5435BBDC" w:rsidR="00D1302C" w:rsidRPr="00F54017" w:rsidRDefault="00035559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39" w:dyaOrig="720" w14:anchorId="0CF4EBA8">
          <v:shape id="_x0000_i1080" type="#_x0000_t75" style="width:185.25pt;height:36pt" o:ole="">
            <v:imagedata r:id="rId115" o:title=""/>
          </v:shape>
          <o:OLEObject Type="Embed" ProgID="Equation.DSMT4" ShapeID="_x0000_i1080" DrawAspect="Content" ObjectID="_1724925086" r:id="rId116"/>
        </w:object>
      </w:r>
    </w:p>
    <w:p w14:paraId="41BDC28D" w14:textId="72713E00" w:rsidR="00982E53" w:rsidRPr="00F54017" w:rsidRDefault="001F57BB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360" w:dyaOrig="720" w14:anchorId="41031EB8">
          <v:shape id="_x0000_i1081" type="#_x0000_t75" style="width:169.5pt;height:36pt" o:ole="">
            <v:imagedata r:id="rId117" o:title=""/>
          </v:shape>
          <o:OLEObject Type="Embed" ProgID="Equation.DSMT4" ShapeID="_x0000_i1081" DrawAspect="Content" ObjectID="_1724925087" r:id="rId118"/>
        </w:object>
      </w:r>
    </w:p>
    <w:p w14:paraId="2569B2CD" w14:textId="09CB9212" w:rsidR="00D1302C" w:rsidRPr="00F54017" w:rsidRDefault="00EE4F9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720" w:dyaOrig="720" w14:anchorId="1A09BA73">
          <v:shape id="_x0000_i1082" type="#_x0000_t75" style="width:435.75pt;height:36pt" o:ole="">
            <v:imagedata r:id="rId119" o:title=""/>
          </v:shape>
          <o:OLEObject Type="Embed" ProgID="Equation.DSMT4" ShapeID="_x0000_i1082" DrawAspect="Content" ObjectID="_1724925088" r:id="rId120"/>
        </w:object>
      </w:r>
    </w:p>
    <w:p w14:paraId="5AF507B0" w14:textId="1A249CDD" w:rsidR="00DC1BE8" w:rsidRPr="00F54017" w:rsidRDefault="002F2D73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39" w:dyaOrig="720" w14:anchorId="0534BFAF">
          <v:shape id="_x0000_i1083" type="#_x0000_t75" style="width:188.25pt;height:36pt" o:ole="">
            <v:imagedata r:id="rId121" o:title=""/>
          </v:shape>
          <o:OLEObject Type="Embed" ProgID="Equation.DSMT4" ShapeID="_x0000_i1083" DrawAspect="Content" ObjectID="_1724925089" r:id="rId122"/>
        </w:object>
      </w:r>
    </w:p>
    <w:p w14:paraId="0E7C9CBC" w14:textId="30E8F4B3" w:rsidR="001950BD" w:rsidRPr="00F54017" w:rsidRDefault="001F7664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20" w:dyaOrig="720" w14:anchorId="5D95A014">
          <v:shape id="_x0000_i1084" type="#_x0000_t75" style="width:189.75pt;height:36pt" o:ole="">
            <v:imagedata r:id="rId123" o:title=""/>
          </v:shape>
          <o:OLEObject Type="Embed" ProgID="Equation.DSMT4" ShapeID="_x0000_i1084" DrawAspect="Content" ObjectID="_1724925090" r:id="rId124"/>
        </w:object>
      </w:r>
    </w:p>
    <w:p w14:paraId="62FD2F46" w14:textId="7BB181EE" w:rsidR="00D1302C" w:rsidRPr="00F54017" w:rsidRDefault="00973E99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6940" w:dyaOrig="720" w14:anchorId="5B497A95">
          <v:shape id="_x0000_i1085" type="#_x0000_t75" style="width:351pt;height:36.75pt" o:ole="">
            <v:imagedata r:id="rId125" o:title=""/>
          </v:shape>
          <o:OLEObject Type="Embed" ProgID="Equation.DSMT4" ShapeID="_x0000_i1085" DrawAspect="Content" ObjectID="_1724925091" r:id="rId126"/>
        </w:object>
      </w:r>
    </w:p>
    <w:p w14:paraId="532D6DE9" w14:textId="53515CE8" w:rsidR="00652940" w:rsidRPr="00F54017" w:rsidRDefault="00DC6FD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20" w:dyaOrig="720" w14:anchorId="10DE71F1">
          <v:shape id="_x0000_i1086" type="#_x0000_t75" style="width:55.5pt;height:36pt" o:ole="">
            <v:imagedata r:id="rId127" o:title=""/>
          </v:shape>
          <o:OLEObject Type="Embed" ProgID="Equation.DSMT4" ShapeID="_x0000_i1086" DrawAspect="Content" ObjectID="_1724925092" r:id="rId128"/>
        </w:object>
      </w:r>
    </w:p>
    <w:p w14:paraId="6721ABE8" w14:textId="50EDFE52" w:rsidR="00652940" w:rsidRPr="00F54017" w:rsidRDefault="00D03ED3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7080" w:dyaOrig="720" w14:anchorId="53D14B18">
          <v:shape id="_x0000_i1087" type="#_x0000_t75" style="width:354pt;height:36pt" o:ole="">
            <v:imagedata r:id="rId129" o:title=""/>
          </v:shape>
          <o:OLEObject Type="Embed" ProgID="Equation.DSMT4" ShapeID="_x0000_i1087" DrawAspect="Content" ObjectID="_1724925093" r:id="rId130"/>
        </w:object>
      </w:r>
    </w:p>
    <w:p w14:paraId="260B713D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費雪矩陣</w:t>
      </w:r>
      <w:r w:rsidRPr="00F54017">
        <w:rPr>
          <w:rFonts w:ascii="Times New Roman" w:eastAsia="標楷體" w:hAnsi="Times New Roman" w:cs="Times New Roman"/>
        </w:rPr>
        <w:t>I</w:t>
      </w:r>
    </w:p>
    <w:p w14:paraId="59F6D447" w14:textId="77777777" w:rsidR="003D25FB" w:rsidRDefault="003D25FB" w:rsidP="00863823">
      <w:pPr>
        <w:pStyle w:val="MTDisplayEquation"/>
        <w:ind w:left="48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position w:val="-14"/>
        </w:rPr>
        <w:object w:dxaOrig="5832" w:dyaOrig="300" w14:anchorId="627241E1">
          <v:shape id="_x0000_i1088" type="#_x0000_t75" style="width:291.75pt;height:15pt" o:ole="">
            <v:imagedata r:id="rId131" o:title=""/>
          </v:shape>
          <o:OLEObject Type="Embed" ProgID="Equation.DSMT4" ShapeID="_x0000_i1088" DrawAspect="Content" ObjectID="_1724925094" r:id="rId132"/>
        </w:object>
      </w:r>
    </w:p>
    <w:p w14:paraId="6D3A86A6" w14:textId="4CAF247B" w:rsidR="003D25FB" w:rsidRDefault="006B768E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6B768E">
        <w:rPr>
          <w:rFonts w:ascii="Times New Roman" w:eastAsia="標楷體" w:hAnsi="Times New Roman" w:cs="Times New Roman"/>
          <w:position w:val="-128"/>
        </w:rPr>
        <w:object w:dxaOrig="13180" w:dyaOrig="2680" w14:anchorId="54564B20">
          <v:shape id="_x0000_i1089" type="#_x0000_t75" style="width:659.25pt;height:133.5pt" o:ole="">
            <v:imagedata r:id="rId133" o:title=""/>
          </v:shape>
          <o:OLEObject Type="Embed" ProgID="Equation.DSMT4" ShapeID="_x0000_i1089" DrawAspect="Content" ObjectID="_1724925095" r:id="rId134"/>
        </w:object>
      </w:r>
    </w:p>
    <w:p w14:paraId="31FE43EA" w14:textId="04C56A94" w:rsidR="00EC5046" w:rsidRPr="00816E28" w:rsidRDefault="00816E28" w:rsidP="00EC5046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Sum(tm)</w:t>
      </w:r>
    </w:p>
    <w:p w14:paraId="0CC4C331" w14:textId="0493E1CC" w:rsidR="00FD5D13" w:rsidRDefault="00C32996" w:rsidP="00FD5D1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B32C9A">
        <w:rPr>
          <w:rFonts w:ascii="Times New Roman" w:eastAsia="標楷體" w:hAnsi="Times New Roman" w:cs="Times New Roman"/>
          <w:position w:val="-70"/>
        </w:rPr>
        <w:object w:dxaOrig="8419" w:dyaOrig="1860" w14:anchorId="0D8CE42B">
          <v:shape id="_x0000_i1220" type="#_x0000_t75" style="width:421.5pt;height:93pt" o:ole="">
            <v:imagedata r:id="rId135" o:title=""/>
          </v:shape>
          <o:OLEObject Type="Embed" ProgID="Equation.DSMT4" ShapeID="_x0000_i1220" DrawAspect="Content" ObjectID="_1724925096" r:id="rId136"/>
        </w:object>
      </w:r>
    </w:p>
    <w:p w14:paraId="546A24C0" w14:textId="7BF1F805" w:rsidR="00816E28" w:rsidRPr="00FD5D13" w:rsidRDefault="00DA0903" w:rsidP="00FD5D13">
      <w:pPr>
        <w:pStyle w:val="MTDisplayEquation"/>
        <w:rPr>
          <w:rFonts w:ascii="Times New Roman" w:eastAsia="標楷體" w:hAnsi="Times New Roman" w:cs="Times New Roman" w:hint="eastAsia"/>
        </w:rPr>
      </w:pPr>
      <w:r w:rsidRPr="00FD5D13">
        <w:rPr>
          <w:color w:val="ED7D31" w:themeColor="accent2"/>
        </w:rPr>
        <w:t>tm[0</w:t>
      </w:r>
      <w:r w:rsidR="00FD5D13" w:rsidRPr="00FD5D13">
        <w:rPr>
          <w:color w:val="ED7D31" w:themeColor="accent2"/>
        </w:rPr>
        <w:t>]+tm[1]+tm[5]</w:t>
      </w:r>
    </w:p>
    <w:p w14:paraId="08C4A5D2" w14:textId="79450E8C" w:rsidR="003D25FB" w:rsidRDefault="006E2FC9" w:rsidP="00863823">
      <w:pPr>
        <w:pStyle w:val="a3"/>
        <w:ind w:leftChars="0"/>
      </w:pPr>
      <w:r w:rsidRPr="006E2FC9">
        <w:rPr>
          <w:position w:val="-70"/>
        </w:rPr>
        <w:object w:dxaOrig="9440" w:dyaOrig="1860" w14:anchorId="7119FB6B">
          <v:shape id="_x0000_i1091" type="#_x0000_t75" style="width:471.75pt;height:93pt" o:ole="">
            <v:imagedata r:id="rId137" o:title=""/>
          </v:shape>
          <o:OLEObject Type="Embed" ProgID="Equation.DSMT4" ShapeID="_x0000_i1091" DrawAspect="Content" ObjectID="_1724925097" r:id="rId138"/>
        </w:object>
      </w:r>
    </w:p>
    <w:p w14:paraId="3E35CD04" w14:textId="4145F41F" w:rsidR="00FD5D13" w:rsidRDefault="00FD5D13" w:rsidP="00863823">
      <w:pPr>
        <w:pStyle w:val="a3"/>
        <w:ind w:leftChars="0"/>
      </w:pPr>
      <w:r w:rsidRPr="00FD5D13">
        <w:rPr>
          <w:color w:val="ED7D31" w:themeColor="accent2"/>
        </w:rPr>
        <w:t>tm[</w:t>
      </w:r>
      <w:r w:rsidR="00C23F42">
        <w:rPr>
          <w:color w:val="ED7D31" w:themeColor="accent2"/>
        </w:rPr>
        <w:t>4</w:t>
      </w:r>
      <w:r w:rsidRPr="00FD5D13">
        <w:rPr>
          <w:color w:val="ED7D31" w:themeColor="accent2"/>
        </w:rPr>
        <w:t>]+tm[</w:t>
      </w:r>
      <w:r w:rsidR="00C23F42">
        <w:rPr>
          <w:color w:val="ED7D31" w:themeColor="accent2"/>
        </w:rPr>
        <w:t>6</w:t>
      </w:r>
      <w:r w:rsidRPr="00FD5D13">
        <w:rPr>
          <w:color w:val="ED7D31" w:themeColor="accent2"/>
        </w:rPr>
        <w:t>]+tm[</w:t>
      </w:r>
      <w:r w:rsidR="00C23F42"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7B1A314B" w14:textId="69AACCD5" w:rsidR="003D25FB" w:rsidRDefault="00F77242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position w:val="-52"/>
        </w:rPr>
        <w:object w:dxaOrig="11820" w:dyaOrig="1160" w14:anchorId="0CCF21C0">
          <v:shape id="_x0000_i1092" type="#_x0000_t75" style="width:591pt;height:58.5pt" o:ole="">
            <v:imagedata r:id="rId139" o:title=""/>
          </v:shape>
          <o:OLEObject Type="Embed" ProgID="Equation.DSMT4" ShapeID="_x0000_i1092" DrawAspect="Content" ObjectID="_1724925098" r:id="rId140"/>
        </w:object>
      </w:r>
    </w:p>
    <w:p w14:paraId="77E3CA4F" w14:textId="2BDD7365" w:rsidR="00C23F42" w:rsidRPr="00C23F42" w:rsidRDefault="00C23F42" w:rsidP="00C23F42">
      <w:pPr>
        <w:rPr>
          <w:rFonts w:hint="eastAsia"/>
        </w:rPr>
      </w:pPr>
      <w:r w:rsidRPr="00FD5D13">
        <w:rPr>
          <w:color w:val="ED7D31" w:themeColor="accent2"/>
        </w:rPr>
        <w:t>tm[</w:t>
      </w:r>
      <w:r w:rsidR="009559F4">
        <w:rPr>
          <w:color w:val="ED7D31" w:themeColor="accent2"/>
        </w:rPr>
        <w:t>1</w:t>
      </w:r>
      <w:r w:rsidRPr="00FD5D13">
        <w:rPr>
          <w:color w:val="ED7D31" w:themeColor="accent2"/>
        </w:rPr>
        <w:t>]+tm[</w:t>
      </w:r>
      <w:r w:rsidR="009559F4">
        <w:rPr>
          <w:color w:val="ED7D31" w:themeColor="accent2"/>
        </w:rPr>
        <w:t>4</w:t>
      </w:r>
      <w:r w:rsidRPr="00FD5D13">
        <w:rPr>
          <w:color w:val="ED7D31" w:themeColor="accent2"/>
        </w:rPr>
        <w:t>]+tm[</w:t>
      </w:r>
      <w:r w:rsidR="009559F4">
        <w:rPr>
          <w:color w:val="ED7D31" w:themeColor="accent2"/>
        </w:rPr>
        <w:t>7</w:t>
      </w:r>
      <w:r w:rsidRPr="00FD5D13">
        <w:rPr>
          <w:color w:val="ED7D31" w:themeColor="accent2"/>
        </w:rPr>
        <w:t>]</w:t>
      </w:r>
    </w:p>
    <w:p w14:paraId="36E1F971" w14:textId="65DA3B8E" w:rsidR="003D25FB" w:rsidRDefault="00261D83" w:rsidP="00863823">
      <w:pPr>
        <w:pStyle w:val="a3"/>
        <w:ind w:leftChars="0"/>
      </w:pPr>
      <w:r>
        <w:rPr>
          <w:position w:val="-52"/>
        </w:rPr>
        <w:object w:dxaOrig="11880" w:dyaOrig="1160" w14:anchorId="014E6931">
          <v:shape id="_x0000_i1093" type="#_x0000_t75" style="width:594pt;height:58.5pt" o:ole="">
            <v:imagedata r:id="rId141" o:title=""/>
          </v:shape>
          <o:OLEObject Type="Embed" ProgID="Equation.DSMT4" ShapeID="_x0000_i1093" DrawAspect="Content" ObjectID="_1724925099" r:id="rId142"/>
        </w:object>
      </w:r>
    </w:p>
    <w:p w14:paraId="5785898F" w14:textId="36BAF9A5" w:rsidR="009559F4" w:rsidRPr="003D25FB" w:rsidRDefault="009559F4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2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5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162B2CCF" w14:textId="6EA3E24C" w:rsidR="003D25FB" w:rsidRDefault="00A136D7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A136D7">
        <w:rPr>
          <w:rFonts w:ascii="Times New Roman" w:eastAsia="標楷體" w:hAnsi="Times New Roman" w:cs="Times New Roman"/>
          <w:position w:val="-70"/>
        </w:rPr>
        <w:object w:dxaOrig="8020" w:dyaOrig="1860" w14:anchorId="3826373F">
          <v:shape id="_x0000_i1094" type="#_x0000_t75" style="width:401.25pt;height:93pt" o:ole="">
            <v:imagedata r:id="rId143" o:title=""/>
          </v:shape>
          <o:OLEObject Type="Embed" ProgID="Equation.DSMT4" ShapeID="_x0000_i1094" DrawAspect="Content" ObjectID="_1724925100" r:id="rId144"/>
        </w:object>
      </w:r>
    </w:p>
    <w:p w14:paraId="01D38101" w14:textId="3CFE28EA" w:rsidR="00D67022" w:rsidRPr="00D67022" w:rsidRDefault="00D67022" w:rsidP="00D67022">
      <w:pPr>
        <w:rPr>
          <w:rFonts w:hint="eastAsia"/>
        </w:rPr>
      </w:pPr>
      <w:r>
        <w:rPr>
          <w:color w:val="ED7D31" w:themeColor="accent2"/>
        </w:rPr>
        <w:t>Su</w:t>
      </w:r>
      <w:r w:rsidRPr="00FD5D13">
        <w:rPr>
          <w:color w:val="ED7D31" w:themeColor="accent2"/>
        </w:rPr>
        <w:t>m</w:t>
      </w:r>
      <w:r>
        <w:rPr>
          <w:color w:val="ED7D31" w:themeColor="accent2"/>
        </w:rPr>
        <w:t>(tm[3:6])</w:t>
      </w:r>
    </w:p>
    <w:p w14:paraId="1162C2FD" w14:textId="3B0CCBA5" w:rsidR="003D25FB" w:rsidRDefault="00990674" w:rsidP="00863823">
      <w:pPr>
        <w:pStyle w:val="a3"/>
        <w:ind w:leftChars="0"/>
      </w:pPr>
      <w:r w:rsidRPr="00990674">
        <w:rPr>
          <w:position w:val="-54"/>
        </w:rPr>
        <w:object w:dxaOrig="10240" w:dyaOrig="1200" w14:anchorId="2D223971">
          <v:shape id="_x0000_i1095" type="#_x0000_t75" style="width:512.25pt;height:60pt" o:ole="">
            <v:imagedata r:id="rId145" o:title=""/>
          </v:shape>
          <o:OLEObject Type="Embed" ProgID="Equation.DSMT4" ShapeID="_x0000_i1095" DrawAspect="Content" ObjectID="_1724925101" r:id="rId146"/>
        </w:object>
      </w:r>
    </w:p>
    <w:p w14:paraId="76B76864" w14:textId="2E72C717" w:rsidR="00CE7759" w:rsidRPr="003D25FB" w:rsidRDefault="005F6F4B" w:rsidP="00863823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</w:t>
      </w:r>
      <w:r w:rsidR="00CE7759" w:rsidRPr="00FD5D13">
        <w:rPr>
          <w:color w:val="ED7D31" w:themeColor="accent2"/>
        </w:rPr>
        <w:t>m</w:t>
      </w:r>
      <w:r>
        <w:rPr>
          <w:color w:val="ED7D31" w:themeColor="accent2"/>
        </w:rPr>
        <w:t>(tm[7:9])</w:t>
      </w:r>
    </w:p>
    <w:p w14:paraId="14DF29D2" w14:textId="4DFB62AC" w:rsidR="003D25FB" w:rsidRDefault="00D56FD8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D56FD8">
        <w:rPr>
          <w:rFonts w:ascii="Times New Roman" w:eastAsia="標楷體" w:hAnsi="Times New Roman" w:cs="Times New Roman"/>
          <w:position w:val="-54"/>
        </w:rPr>
        <w:object w:dxaOrig="10420" w:dyaOrig="1200" w14:anchorId="150262EB">
          <v:shape id="_x0000_i1096" type="#_x0000_t75" style="width:521.25pt;height:60pt" o:ole="">
            <v:imagedata r:id="rId147" o:title=""/>
          </v:shape>
          <o:OLEObject Type="Embed" ProgID="Equation.DSMT4" ShapeID="_x0000_i1096" DrawAspect="Content" ObjectID="_1724925102" r:id="rId148"/>
        </w:object>
      </w:r>
    </w:p>
    <w:p w14:paraId="056E9796" w14:textId="7FDD238E" w:rsidR="005F6F4B" w:rsidRPr="005F6F4B" w:rsidRDefault="005F6F4B" w:rsidP="005F6F4B">
      <w:pPr>
        <w:rPr>
          <w:rFonts w:hint="eastAsia"/>
        </w:rPr>
      </w:pPr>
      <w:r w:rsidRPr="00FD5D13">
        <w:rPr>
          <w:color w:val="ED7D31" w:themeColor="accent2"/>
        </w:rPr>
        <w:t>tm[0]+tm[1]+tm[5]</w:t>
      </w:r>
    </w:p>
    <w:p w14:paraId="410561AC" w14:textId="7408FD49" w:rsidR="00073940" w:rsidRDefault="00DD3AD5" w:rsidP="00073940">
      <w:pPr>
        <w:pStyle w:val="a3"/>
        <w:ind w:leftChars="0"/>
        <w:rPr>
          <w:rFonts w:hint="eastAsia"/>
        </w:rPr>
      </w:pPr>
      <w:r w:rsidRPr="00DD3AD5">
        <w:rPr>
          <w:position w:val="-32"/>
        </w:rPr>
        <w:object w:dxaOrig="3019" w:dyaOrig="760" w14:anchorId="1799940F">
          <v:shape id="_x0000_i1097" type="#_x0000_t75" style="width:151.5pt;height:37.5pt" o:ole="">
            <v:imagedata r:id="rId149" o:title=""/>
          </v:shape>
          <o:OLEObject Type="Embed" ProgID="Equation.DSMT4" ShapeID="_x0000_i1097" DrawAspect="Content" ObjectID="_1724925103" r:id="rId150"/>
        </w:object>
      </w:r>
    </w:p>
    <w:p w14:paraId="46C8C1B5" w14:textId="538CBD10" w:rsidR="003D25FB" w:rsidRDefault="00756D74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756D74">
        <w:rPr>
          <w:rFonts w:ascii="Times New Roman" w:eastAsia="標楷體" w:hAnsi="Times New Roman" w:cs="Times New Roman"/>
          <w:position w:val="-32"/>
        </w:rPr>
        <w:object w:dxaOrig="8360" w:dyaOrig="760" w14:anchorId="79D1D03F">
          <v:shape id="_x0000_i1098" type="#_x0000_t75" style="width:417.75pt;height:37.5pt" o:ole="">
            <v:imagedata r:id="rId151" o:title=""/>
          </v:shape>
          <o:OLEObject Type="Embed" ProgID="Equation.DSMT4" ShapeID="_x0000_i1098" DrawAspect="Content" ObjectID="_1724925104" r:id="rId152"/>
        </w:object>
      </w:r>
    </w:p>
    <w:p w14:paraId="0280324E" w14:textId="34596592" w:rsidR="00073940" w:rsidRPr="00073940" w:rsidRDefault="00073940" w:rsidP="00073940">
      <w:pPr>
        <w:rPr>
          <w:rFonts w:hint="eastAsia"/>
        </w:rPr>
      </w:pPr>
      <w:r w:rsidRPr="00FD5D13">
        <w:rPr>
          <w:color w:val="ED7D31" w:themeColor="accent2"/>
        </w:rPr>
        <w:t>tm[1]</w:t>
      </w:r>
    </w:p>
    <w:p w14:paraId="1EBC1A6B" w14:textId="01F60093" w:rsidR="003D25FB" w:rsidRDefault="00756D74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AF3F75">
        <w:rPr>
          <w:rFonts w:ascii="Times New Roman" w:eastAsia="標楷體" w:hAnsi="Times New Roman" w:cs="Times New Roman"/>
          <w:position w:val="-32"/>
        </w:rPr>
        <w:object w:dxaOrig="9220" w:dyaOrig="760" w14:anchorId="012F0810">
          <v:shape id="_x0000_i1099" type="#_x0000_t75" style="width:461.25pt;height:37.5pt" o:ole="">
            <v:imagedata r:id="rId153" o:title=""/>
          </v:shape>
          <o:OLEObject Type="Embed" ProgID="Equation.DSMT4" ShapeID="_x0000_i1099" DrawAspect="Content" ObjectID="_1724925105" r:id="rId154"/>
        </w:object>
      </w:r>
    </w:p>
    <w:p w14:paraId="136E72F2" w14:textId="1F76903A" w:rsidR="000B53C1" w:rsidRPr="000B53C1" w:rsidRDefault="000B53C1" w:rsidP="000B53C1">
      <w:pPr>
        <w:rPr>
          <w:rFonts w:hint="eastAsia"/>
        </w:rPr>
      </w:pPr>
      <w:r w:rsidRPr="00FD5D13">
        <w:rPr>
          <w:color w:val="ED7D31" w:themeColor="accent2"/>
        </w:rPr>
        <w:t>tm[5]</w:t>
      </w:r>
    </w:p>
    <w:p w14:paraId="314E304C" w14:textId="5C0BA2CA" w:rsidR="003D25FB" w:rsidRDefault="00AF3F75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AF3F75">
        <w:rPr>
          <w:rFonts w:ascii="Times New Roman" w:eastAsia="標楷體" w:hAnsi="Times New Roman" w:cs="Times New Roman"/>
          <w:position w:val="-32"/>
        </w:rPr>
        <w:object w:dxaOrig="9200" w:dyaOrig="760" w14:anchorId="0454F501">
          <v:shape id="_x0000_i1100" type="#_x0000_t75" style="width:459.75pt;height:37.5pt" o:ole="">
            <v:imagedata r:id="rId155" o:title=""/>
          </v:shape>
          <o:OLEObject Type="Embed" ProgID="Equation.DSMT4" ShapeID="_x0000_i1100" DrawAspect="Content" ObjectID="_1724925106" r:id="rId156"/>
        </w:object>
      </w:r>
    </w:p>
    <w:p w14:paraId="4FCF1ADC" w14:textId="5192DC4D" w:rsidR="000B53C1" w:rsidRPr="000B53C1" w:rsidRDefault="000B53C1" w:rsidP="000B53C1">
      <w:pPr>
        <w:rPr>
          <w:rFonts w:hint="eastAsia"/>
        </w:rPr>
      </w:pPr>
      <w:r w:rsidRPr="00FD5D13">
        <w:rPr>
          <w:color w:val="ED7D31" w:themeColor="accent2"/>
        </w:rPr>
        <w:t>tm[5]</w:t>
      </w:r>
    </w:p>
    <w:p w14:paraId="1F9F9AA5" w14:textId="0FCE98EB" w:rsidR="003D25FB" w:rsidRPr="003D25FB" w:rsidRDefault="00756D74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756D74">
        <w:rPr>
          <w:position w:val="-32"/>
        </w:rPr>
        <w:object w:dxaOrig="3000" w:dyaOrig="760" w14:anchorId="4A47DAC4">
          <v:shape id="_x0000_i1101" type="#_x0000_t75" style="width:150pt;height:37.5pt" o:ole="">
            <v:imagedata r:id="rId157" o:title=""/>
          </v:shape>
          <o:OLEObject Type="Embed" ProgID="Equation.DSMT4" ShapeID="_x0000_i1101" DrawAspect="Content" ObjectID="_1724925107" r:id="rId158"/>
        </w:object>
      </w:r>
    </w:p>
    <w:p w14:paraId="48FC66E9" w14:textId="4C994DCE" w:rsidR="003D25FB" w:rsidRDefault="00516EFD" w:rsidP="00863823">
      <w:pPr>
        <w:pStyle w:val="MTDisplayEquation"/>
        <w:ind w:left="480"/>
      </w:pPr>
      <w:r w:rsidRPr="00516EFD">
        <w:rPr>
          <w:position w:val="-54"/>
        </w:rPr>
        <w:object w:dxaOrig="11480" w:dyaOrig="1200" w14:anchorId="41A06767">
          <v:shape id="_x0000_i1102" type="#_x0000_t75" style="width:573.75pt;height:60pt" o:ole="">
            <v:imagedata r:id="rId159" o:title=""/>
          </v:shape>
          <o:OLEObject Type="Embed" ProgID="Equation.DSMT4" ShapeID="_x0000_i1102" DrawAspect="Content" ObjectID="_1724925108" r:id="rId160"/>
        </w:object>
      </w:r>
    </w:p>
    <w:p w14:paraId="2FB9819F" w14:textId="51749FE5" w:rsidR="000B53C1" w:rsidRPr="000B53C1" w:rsidRDefault="009E2E82" w:rsidP="000B53C1">
      <w:pPr>
        <w:rPr>
          <w:rFonts w:hint="eastAsia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4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6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1604D09D" w14:textId="32BEC133" w:rsidR="003D25FB" w:rsidRDefault="005A2B88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5A2B88">
        <w:rPr>
          <w:rFonts w:ascii="Times New Roman" w:eastAsia="標楷體" w:hAnsi="Times New Roman" w:cs="Times New Roman"/>
          <w:position w:val="-32"/>
        </w:rPr>
        <w:object w:dxaOrig="9300" w:dyaOrig="760" w14:anchorId="41ABBEF9">
          <v:shape id="_x0000_i1103" type="#_x0000_t75" style="width:465pt;height:37.5pt" o:ole="">
            <v:imagedata r:id="rId161" o:title=""/>
          </v:shape>
          <o:OLEObject Type="Embed" ProgID="Equation.DSMT4" ShapeID="_x0000_i1103" DrawAspect="Content" ObjectID="_1724925109" r:id="rId162"/>
        </w:object>
      </w:r>
    </w:p>
    <w:p w14:paraId="2D243C72" w14:textId="6B34219B" w:rsidR="009E2E82" w:rsidRPr="009E2E82" w:rsidRDefault="009E2E82" w:rsidP="009E2E82">
      <w:pPr>
        <w:rPr>
          <w:rFonts w:hint="eastAsia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4</w:t>
      </w:r>
      <w:r w:rsidRPr="00FD5D13">
        <w:rPr>
          <w:color w:val="ED7D31" w:themeColor="accent2"/>
        </w:rPr>
        <w:t>]</w:t>
      </w:r>
    </w:p>
    <w:p w14:paraId="51C3D3F3" w14:textId="06F3F699" w:rsidR="003D25FB" w:rsidRDefault="00FB3DA8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FB3DA8">
        <w:rPr>
          <w:rFonts w:ascii="Times New Roman" w:eastAsia="標楷體" w:hAnsi="Times New Roman" w:cs="Times New Roman"/>
          <w:position w:val="-32"/>
        </w:rPr>
        <w:object w:dxaOrig="9360" w:dyaOrig="760" w14:anchorId="74CA2727">
          <v:shape id="_x0000_i1104" type="#_x0000_t75" style="width:468pt;height:37.5pt" o:ole="">
            <v:imagedata r:id="rId163" o:title=""/>
          </v:shape>
          <o:OLEObject Type="Embed" ProgID="Equation.DSMT4" ShapeID="_x0000_i1104" DrawAspect="Content" ObjectID="_1724925110" r:id="rId164"/>
        </w:object>
      </w:r>
    </w:p>
    <w:p w14:paraId="1F10CFB0" w14:textId="2EBFFDE3" w:rsidR="009E2E82" w:rsidRPr="009E2E82" w:rsidRDefault="00C417E2" w:rsidP="009E2E82">
      <w:pPr>
        <w:rPr>
          <w:rFonts w:hint="eastAsia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60A704F7" w14:textId="137B4FCE" w:rsidR="003D25FB" w:rsidRDefault="00600451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600451">
        <w:rPr>
          <w:rFonts w:ascii="Times New Roman" w:eastAsia="標楷體" w:hAnsi="Times New Roman" w:cs="Times New Roman"/>
          <w:position w:val="-32"/>
        </w:rPr>
        <w:object w:dxaOrig="9240" w:dyaOrig="760" w14:anchorId="0A4CF510">
          <v:shape id="_x0000_i1105" type="#_x0000_t75" style="width:462pt;height:37.5pt" o:ole="">
            <v:imagedata r:id="rId165" o:title=""/>
          </v:shape>
          <o:OLEObject Type="Embed" ProgID="Equation.DSMT4" ShapeID="_x0000_i1105" DrawAspect="Content" ObjectID="_1724925111" r:id="rId166"/>
        </w:object>
      </w:r>
    </w:p>
    <w:p w14:paraId="21A5FA88" w14:textId="24F9409A" w:rsidR="00C417E2" w:rsidRPr="00C417E2" w:rsidRDefault="00C417E2" w:rsidP="00C417E2">
      <w:pPr>
        <w:rPr>
          <w:rFonts w:hint="eastAsia"/>
        </w:rPr>
      </w:pPr>
      <w:r w:rsidRPr="00FD5D13">
        <w:rPr>
          <w:color w:val="ED7D31" w:themeColor="accent2"/>
        </w:rPr>
        <w:t>tm[5]</w:t>
      </w:r>
    </w:p>
    <w:p w14:paraId="027662F5" w14:textId="63335208" w:rsidR="003D25FB" w:rsidRDefault="00600451" w:rsidP="00863823">
      <w:pPr>
        <w:pStyle w:val="a3"/>
        <w:ind w:leftChars="0"/>
      </w:pPr>
      <w:r w:rsidRPr="00600451">
        <w:rPr>
          <w:position w:val="-32"/>
        </w:rPr>
        <w:object w:dxaOrig="3040" w:dyaOrig="760" w14:anchorId="45621DE3">
          <v:shape id="_x0000_i1106" type="#_x0000_t75" style="width:151.5pt;height:37.5pt" o:ole="">
            <v:imagedata r:id="rId167" o:title=""/>
          </v:shape>
          <o:OLEObject Type="Embed" ProgID="Equation.DSMT4" ShapeID="_x0000_i1106" DrawAspect="Content" ObjectID="_1724925112" r:id="rId168"/>
        </w:object>
      </w:r>
    </w:p>
    <w:p w14:paraId="13546381" w14:textId="77777777" w:rsidR="00C417E2" w:rsidRPr="003D25FB" w:rsidRDefault="00C417E2" w:rsidP="00863823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12BF01B6" w14:textId="248A0E64" w:rsidR="003D25FB" w:rsidRDefault="00E91D07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position w:val="-52"/>
        </w:rPr>
        <w:object w:dxaOrig="11740" w:dyaOrig="1160" w14:anchorId="60215458">
          <v:shape id="_x0000_i1107" type="#_x0000_t75" style="width:587.25pt;height:58.5pt" o:ole="">
            <v:imagedata r:id="rId169" o:title=""/>
          </v:shape>
          <o:OLEObject Type="Embed" ProgID="Equation.DSMT4" ShapeID="_x0000_i1107" DrawAspect="Content" ObjectID="_1724925113" r:id="rId170"/>
        </w:object>
      </w:r>
    </w:p>
    <w:p w14:paraId="631D6438" w14:textId="7FB40F34" w:rsidR="00EE7300" w:rsidRPr="00EE7300" w:rsidRDefault="00EE7300" w:rsidP="00EE7300">
      <w:pPr>
        <w:rPr>
          <w:rFonts w:hint="eastAsia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1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4</w:t>
      </w:r>
      <w:r w:rsidRPr="00FD5D13">
        <w:rPr>
          <w:color w:val="ED7D31" w:themeColor="accent2"/>
        </w:rPr>
        <w:t>]+tm[</w:t>
      </w:r>
      <w:r>
        <w:rPr>
          <w:color w:val="ED7D31" w:themeColor="accent2"/>
        </w:rPr>
        <w:t>7</w:t>
      </w:r>
      <w:r w:rsidRPr="00FD5D13">
        <w:rPr>
          <w:color w:val="ED7D31" w:themeColor="accent2"/>
        </w:rPr>
        <w:t>]</w:t>
      </w:r>
    </w:p>
    <w:p w14:paraId="44B15925" w14:textId="18F85982" w:rsidR="003D25FB" w:rsidRDefault="00872505" w:rsidP="00863823">
      <w:pPr>
        <w:pStyle w:val="a3"/>
        <w:ind w:leftChars="0"/>
      </w:pPr>
      <w:r w:rsidRPr="00872505">
        <w:rPr>
          <w:position w:val="-32"/>
        </w:rPr>
        <w:object w:dxaOrig="2960" w:dyaOrig="760" w14:anchorId="79ADADB9">
          <v:shape id="_x0000_i1108" type="#_x0000_t75" style="width:148.5pt;height:37.5pt" o:ole="">
            <v:imagedata r:id="rId171" o:title=""/>
          </v:shape>
          <o:OLEObject Type="Embed" ProgID="Equation.DSMT4" ShapeID="_x0000_i1108" DrawAspect="Content" ObjectID="_1724925114" r:id="rId172"/>
        </w:object>
      </w:r>
    </w:p>
    <w:p w14:paraId="6D6682B3" w14:textId="77777777" w:rsidR="00EE7300" w:rsidRPr="003D25FB" w:rsidRDefault="00EE7300" w:rsidP="00863823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62B5A97F" w14:textId="243E855B" w:rsidR="003D25FB" w:rsidRDefault="001F57BB" w:rsidP="00863823">
      <w:pPr>
        <w:pStyle w:val="a3"/>
        <w:ind w:leftChars="0"/>
      </w:pPr>
      <w:r w:rsidRPr="001F57BB">
        <w:rPr>
          <w:position w:val="-32"/>
        </w:rPr>
        <w:object w:dxaOrig="9240" w:dyaOrig="760" w14:anchorId="16EE98C8">
          <v:shape id="_x0000_i1109" type="#_x0000_t75" style="width:462pt;height:37.5pt" o:ole="">
            <v:imagedata r:id="rId173" o:title=""/>
          </v:shape>
          <o:OLEObject Type="Embed" ProgID="Equation.DSMT4" ShapeID="_x0000_i1109" DrawAspect="Content" ObjectID="_1724925115" r:id="rId174"/>
        </w:object>
      </w:r>
    </w:p>
    <w:p w14:paraId="72838BB1" w14:textId="28D752EA" w:rsidR="00EE7300" w:rsidRPr="003D25FB" w:rsidRDefault="00EE7300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FD5D13">
        <w:rPr>
          <w:color w:val="ED7D31" w:themeColor="accent2"/>
        </w:rPr>
        <w:t>tm[</w:t>
      </w:r>
      <w:r w:rsidR="005A4125">
        <w:rPr>
          <w:color w:val="ED7D31" w:themeColor="accent2"/>
        </w:rPr>
        <w:t>4</w:t>
      </w:r>
      <w:r w:rsidRPr="00FD5D13">
        <w:rPr>
          <w:color w:val="ED7D31" w:themeColor="accent2"/>
        </w:rPr>
        <w:t>]</w:t>
      </w:r>
    </w:p>
    <w:p w14:paraId="6E344ACB" w14:textId="1C134294" w:rsidR="003D25FB" w:rsidRDefault="00B44FC3" w:rsidP="00863823">
      <w:pPr>
        <w:pStyle w:val="a3"/>
        <w:ind w:leftChars="0"/>
      </w:pPr>
      <w:r w:rsidRPr="00B44FC3">
        <w:rPr>
          <w:position w:val="-32"/>
        </w:rPr>
        <w:object w:dxaOrig="8460" w:dyaOrig="760" w14:anchorId="5A67ECD3">
          <v:shape id="_x0000_i1110" type="#_x0000_t75" style="width:423pt;height:37.5pt" o:ole="">
            <v:imagedata r:id="rId175" o:title=""/>
          </v:shape>
          <o:OLEObject Type="Embed" ProgID="Equation.DSMT4" ShapeID="_x0000_i1110" DrawAspect="Content" ObjectID="_1724925116" r:id="rId176"/>
        </w:object>
      </w:r>
    </w:p>
    <w:p w14:paraId="498CB852" w14:textId="0EBBCC62" w:rsidR="005A4125" w:rsidRPr="003D25FB" w:rsidRDefault="005A4125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7</w:t>
      </w:r>
      <w:r w:rsidRPr="00FD5D13">
        <w:rPr>
          <w:color w:val="ED7D31" w:themeColor="accent2"/>
        </w:rPr>
        <w:t>]</w:t>
      </w:r>
    </w:p>
    <w:p w14:paraId="67264FE5" w14:textId="60ACF820" w:rsidR="003D25FB" w:rsidRDefault="00A94277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position w:val="-52"/>
        </w:rPr>
        <w:object w:dxaOrig="11820" w:dyaOrig="1160" w14:anchorId="5FF52F05">
          <v:shape id="_x0000_i1111" type="#_x0000_t75" style="width:591pt;height:58.5pt" o:ole="">
            <v:imagedata r:id="rId177" o:title=""/>
          </v:shape>
          <o:OLEObject Type="Embed" ProgID="Equation.DSMT4" ShapeID="_x0000_i1111" DrawAspect="Content" ObjectID="_1724925117" r:id="rId178"/>
        </w:object>
      </w:r>
    </w:p>
    <w:p w14:paraId="7145229B" w14:textId="42E2395C" w:rsidR="005A4125" w:rsidRPr="005A4125" w:rsidRDefault="00645B7E" w:rsidP="005A4125">
      <w:pPr>
        <w:rPr>
          <w:rFonts w:hint="eastAsia"/>
        </w:rPr>
      </w:pPr>
      <w:r w:rsidRPr="00FD5D13">
        <w:rPr>
          <w:color w:val="ED7D31" w:themeColor="accent2"/>
        </w:rPr>
        <w:t>tm[</w:t>
      </w:r>
      <w:r w:rsidR="006A1D04">
        <w:rPr>
          <w:color w:val="ED7D31" w:themeColor="accent2"/>
        </w:rPr>
        <w:t>2</w:t>
      </w:r>
      <w:r w:rsidRPr="00FD5D13">
        <w:rPr>
          <w:color w:val="ED7D31" w:themeColor="accent2"/>
        </w:rPr>
        <w:t>]+tm[</w:t>
      </w:r>
      <w:r w:rsidR="006A1D04">
        <w:rPr>
          <w:color w:val="ED7D31" w:themeColor="accent2"/>
        </w:rPr>
        <w:t>5</w:t>
      </w:r>
      <w:r w:rsidRPr="00FD5D13">
        <w:rPr>
          <w:color w:val="ED7D31" w:themeColor="accent2"/>
        </w:rPr>
        <w:t>]+tm[</w:t>
      </w:r>
      <w:r w:rsidR="006A1D04"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43D3F1A9" w14:textId="27383CE8" w:rsidR="003D25FB" w:rsidRDefault="00A94277" w:rsidP="00863823">
      <w:pPr>
        <w:pStyle w:val="a3"/>
        <w:ind w:leftChars="0"/>
      </w:pPr>
      <w:r w:rsidRPr="00A94277">
        <w:rPr>
          <w:position w:val="-32"/>
        </w:rPr>
        <w:object w:dxaOrig="9220" w:dyaOrig="760" w14:anchorId="5C19C0E2">
          <v:shape id="_x0000_i1112" type="#_x0000_t75" style="width:461.25pt;height:37.5pt" o:ole="">
            <v:imagedata r:id="rId179" o:title=""/>
          </v:shape>
          <o:OLEObject Type="Embed" ProgID="Equation.DSMT4" ShapeID="_x0000_i1112" DrawAspect="Content" ObjectID="_1724925118" r:id="rId180"/>
        </w:object>
      </w:r>
    </w:p>
    <w:p w14:paraId="789DFD81" w14:textId="5104059C" w:rsidR="006A1D04" w:rsidRPr="006A1D04" w:rsidRDefault="006A1D04" w:rsidP="006A1D04">
      <w:pPr>
        <w:rPr>
          <w:rFonts w:ascii="Times New Roman" w:eastAsia="標楷體" w:hAnsi="Times New Roman" w:cs="Times New Roman"/>
        </w:rPr>
      </w:pPr>
      <w:r w:rsidRPr="006A1D04">
        <w:rPr>
          <w:color w:val="ED7D31" w:themeColor="accent2"/>
        </w:rPr>
        <w:t>tm[5]</w:t>
      </w:r>
    </w:p>
    <w:p w14:paraId="34EAC8B2" w14:textId="097002EA" w:rsidR="003D25FB" w:rsidRDefault="00AC02EB" w:rsidP="00863823">
      <w:pPr>
        <w:pStyle w:val="a3"/>
        <w:ind w:leftChars="0"/>
      </w:pPr>
      <w:r w:rsidRPr="00AC02EB">
        <w:rPr>
          <w:position w:val="-32"/>
        </w:rPr>
        <w:object w:dxaOrig="9360" w:dyaOrig="760" w14:anchorId="630997C9">
          <v:shape id="_x0000_i1113" type="#_x0000_t75" style="width:468pt;height:37.5pt" o:ole="">
            <v:imagedata r:id="rId181" o:title=""/>
          </v:shape>
          <o:OLEObject Type="Embed" ProgID="Equation.DSMT4" ShapeID="_x0000_i1113" DrawAspect="Content" ObjectID="_1724925119" r:id="rId182"/>
        </w:object>
      </w:r>
    </w:p>
    <w:p w14:paraId="50334AB0" w14:textId="5D979B41" w:rsidR="006A1D04" w:rsidRPr="003D25FB" w:rsidRDefault="00B526FA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FD5D13">
        <w:rPr>
          <w:color w:val="ED7D31" w:themeColor="accent2"/>
        </w:rPr>
        <w:t>tm[</w:t>
      </w:r>
      <w:r>
        <w:rPr>
          <w:color w:val="ED7D31" w:themeColor="accent2"/>
        </w:rPr>
        <w:t>8</w:t>
      </w:r>
      <w:r w:rsidRPr="00FD5D13">
        <w:rPr>
          <w:color w:val="ED7D31" w:themeColor="accent2"/>
        </w:rPr>
        <w:t>]</w:t>
      </w:r>
    </w:p>
    <w:p w14:paraId="2E222883" w14:textId="2556885C" w:rsidR="003D25FB" w:rsidRDefault="00D40812" w:rsidP="00863823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1F7664">
        <w:rPr>
          <w:rFonts w:ascii="Times New Roman" w:eastAsia="標楷體" w:hAnsi="Times New Roman" w:cs="Times New Roman"/>
          <w:position w:val="-54"/>
        </w:rPr>
        <w:object w:dxaOrig="10020" w:dyaOrig="1200" w14:anchorId="0210D343">
          <v:shape id="_x0000_i1114" type="#_x0000_t75" style="width:501pt;height:60pt" o:ole="">
            <v:imagedata r:id="rId183" o:title=""/>
          </v:shape>
          <o:OLEObject Type="Embed" ProgID="Equation.DSMT4" ShapeID="_x0000_i1114" DrawAspect="Content" ObjectID="_1724925120" r:id="rId184"/>
        </w:object>
      </w:r>
    </w:p>
    <w:p w14:paraId="5E623D36" w14:textId="53D8153F" w:rsidR="00B526FA" w:rsidRPr="00B526FA" w:rsidRDefault="00B526FA" w:rsidP="00B526FA">
      <w:pPr>
        <w:rPr>
          <w:rFonts w:hint="eastAsia"/>
        </w:rPr>
      </w:pPr>
      <w:r>
        <w:rPr>
          <w:color w:val="ED7D31" w:themeColor="accent2"/>
        </w:rPr>
        <w:t>sum</w:t>
      </w:r>
      <w:r w:rsidR="001C13C6">
        <w:rPr>
          <w:color w:val="ED7D31" w:themeColor="accent2"/>
        </w:rPr>
        <w:t>(</w:t>
      </w:r>
      <w:r w:rsidRPr="00FD5D13">
        <w:rPr>
          <w:color w:val="ED7D31" w:themeColor="accent2"/>
        </w:rPr>
        <w:t>tm[</w:t>
      </w:r>
      <w:r w:rsidR="001C13C6">
        <w:rPr>
          <w:color w:val="ED7D31" w:themeColor="accent2"/>
        </w:rPr>
        <w:t>3:6</w:t>
      </w:r>
      <w:r w:rsidRPr="00FD5D13">
        <w:rPr>
          <w:color w:val="ED7D31" w:themeColor="accent2"/>
        </w:rPr>
        <w:t>]</w:t>
      </w:r>
      <w:r w:rsidR="001C13C6">
        <w:rPr>
          <w:color w:val="ED7D31" w:themeColor="accent2"/>
        </w:rPr>
        <w:t>)</w:t>
      </w:r>
    </w:p>
    <w:p w14:paraId="6F78E6E1" w14:textId="593EADFC" w:rsidR="003D25FB" w:rsidRPr="003D25FB" w:rsidRDefault="00D40812" w:rsidP="00863823">
      <w:pPr>
        <w:pStyle w:val="a3"/>
        <w:ind w:leftChars="0"/>
        <w:rPr>
          <w:rFonts w:ascii="Times New Roman" w:eastAsia="標楷體" w:hAnsi="Times New Roman" w:cs="Times New Roman"/>
        </w:rPr>
      </w:pPr>
      <w:r w:rsidRPr="00D40812">
        <w:rPr>
          <w:position w:val="-32"/>
        </w:rPr>
        <w:object w:dxaOrig="2980" w:dyaOrig="760" w14:anchorId="5A8571A1">
          <v:shape id="_x0000_i1115" type="#_x0000_t75" style="width:148.5pt;height:37.5pt" o:ole="">
            <v:imagedata r:id="rId185" o:title=""/>
          </v:shape>
          <o:OLEObject Type="Embed" ProgID="Equation.DSMT4" ShapeID="_x0000_i1115" DrawAspect="Content" ObjectID="_1724925121" r:id="rId186"/>
        </w:object>
      </w:r>
    </w:p>
    <w:p w14:paraId="15965A9F" w14:textId="764BCBA4" w:rsidR="00205DEF" w:rsidRDefault="007F27A9" w:rsidP="00863823">
      <w:pPr>
        <w:pStyle w:val="a3"/>
        <w:ind w:leftChars="0"/>
      </w:pPr>
      <w:r w:rsidRPr="00D40812">
        <w:rPr>
          <w:position w:val="-54"/>
        </w:rPr>
        <w:object w:dxaOrig="10180" w:dyaOrig="1200" w14:anchorId="4C65017C">
          <v:shape id="_x0000_i1116" type="#_x0000_t75" style="width:509.25pt;height:60pt" o:ole="">
            <v:imagedata r:id="rId187" o:title=""/>
          </v:shape>
          <o:OLEObject Type="Embed" ProgID="Equation.DSMT4" ShapeID="_x0000_i1116" DrawAspect="Content" ObjectID="_1724925122" r:id="rId188"/>
        </w:object>
      </w:r>
    </w:p>
    <w:p w14:paraId="4BCB292F" w14:textId="2807A6C4" w:rsidR="001C13C6" w:rsidRPr="00F54017" w:rsidRDefault="001C13C6" w:rsidP="00863823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tm[7:9]</w:t>
      </w:r>
      <w:r>
        <w:rPr>
          <w:rFonts w:hint="eastAsia"/>
          <w:color w:val="ED7D31" w:themeColor="accent2"/>
        </w:rPr>
        <w:t>)</w:t>
      </w:r>
    </w:p>
    <w:p w14:paraId="22FAEED7" w14:textId="77777777" w:rsidR="00BC5665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變異數矩陣</w:t>
      </w:r>
    </w:p>
    <w:p w14:paraId="6F1F91BC" w14:textId="1E014B1D" w:rsidR="007F27A9" w:rsidRPr="00591968" w:rsidRDefault="007F27A9" w:rsidP="00591968"/>
    <w:p w14:paraId="7B6932D0" w14:textId="08EB8F38" w:rsidR="002E3B6E" w:rsidRDefault="002E3B6E" w:rsidP="00BC5665">
      <w:pPr>
        <w:rPr>
          <w:rFonts w:ascii="Times New Roman" w:eastAsia="標楷體" w:hAnsi="Times New Roman" w:cs="Times New Roman"/>
        </w:rPr>
      </w:pPr>
    </w:p>
    <w:p w14:paraId="42A5BD50" w14:textId="2FEB9232" w:rsidR="00D1302C" w:rsidRDefault="000D17B1" w:rsidP="00BC5665">
      <w:pPr>
        <w:rPr>
          <w:rFonts w:ascii="Times New Roman" w:eastAsia="標楷體" w:hAnsi="Times New Roman" w:cs="Times New Roman"/>
        </w:rPr>
      </w:pPr>
      <w:r w:rsidRPr="000D17B1">
        <w:rPr>
          <w:rFonts w:ascii="Times New Roman" w:eastAsia="標楷體" w:hAnsi="Times New Roman" w:cs="Times New Roman"/>
          <w:position w:val="-106"/>
        </w:rPr>
        <w:object w:dxaOrig="9800" w:dyaOrig="3600" w14:anchorId="237F3A1C">
          <v:shape id="_x0000_i1117" type="#_x0000_t75" style="width:492.75pt;height:186.75pt" o:ole="">
            <v:imagedata r:id="rId189" o:title=""/>
          </v:shape>
          <o:OLEObject Type="Embed" ProgID="Equation.DSMT4" ShapeID="_x0000_i1117" DrawAspect="Content" ObjectID="_1724925123" r:id="rId190"/>
        </w:object>
      </w:r>
    </w:p>
    <w:p w14:paraId="5607894F" w14:textId="30BD1712" w:rsidR="00C45522" w:rsidRPr="00F54017" w:rsidRDefault="00C45522" w:rsidP="00BC5665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6B5C90FC" w14:textId="00C339AC" w:rsidR="00D1302C" w:rsidRDefault="0031346D" w:rsidP="00D1302C">
      <w:pPr>
        <w:pStyle w:val="MTDisplayEquation"/>
        <w:rPr>
          <w:rFonts w:ascii="Times New Roman" w:eastAsia="標楷體" w:hAnsi="Times New Roman" w:cs="Times New Roman"/>
        </w:rPr>
      </w:pPr>
      <w:r w:rsidRPr="0031346D">
        <w:rPr>
          <w:rFonts w:ascii="Times New Roman" w:eastAsia="標楷體" w:hAnsi="Times New Roman" w:cs="Times New Roman"/>
          <w:position w:val="-138"/>
        </w:rPr>
        <w:object w:dxaOrig="12280" w:dyaOrig="3200" w14:anchorId="62E4FE2A">
          <v:shape id="_x0000_i1118" type="#_x0000_t75" style="width:619.5pt;height:159pt" o:ole="">
            <v:imagedata r:id="rId191" o:title=""/>
          </v:shape>
          <o:OLEObject Type="Embed" ProgID="Equation.DSMT4" ShapeID="_x0000_i1118" DrawAspect="Content" ObjectID="_1724925124" r:id="rId192"/>
        </w:object>
      </w:r>
    </w:p>
    <w:p w14:paraId="4BB5156F" w14:textId="244AFF47" w:rsidR="00C45522" w:rsidRPr="00C45522" w:rsidRDefault="007938DB" w:rsidP="00C45522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Var[0]+Var[1]+Var[5]</w:t>
      </w:r>
      <w:r w:rsidR="00426866">
        <w:rPr>
          <w:color w:val="ED7D31" w:themeColor="accent2"/>
        </w:rPr>
        <w:t>+sum</w:t>
      </w:r>
      <w:r w:rsidR="00061830">
        <w:rPr>
          <w:color w:val="ED7D31" w:themeColor="accent2"/>
        </w:rPr>
        <w:t>(</w:t>
      </w:r>
      <w:proofErr w:type="spellStart"/>
      <w:r w:rsidR="00061830">
        <w:rPr>
          <w:color w:val="ED7D31" w:themeColor="accent2"/>
        </w:rPr>
        <w:t>Cov</w:t>
      </w:r>
      <w:proofErr w:type="spellEnd"/>
      <w:r w:rsidR="00061830">
        <w:rPr>
          <w:color w:val="ED7D31" w:themeColor="accent2"/>
        </w:rPr>
        <w:t>[0:7])</w:t>
      </w:r>
      <w:r w:rsidR="004358B0">
        <w:rPr>
          <w:color w:val="ED7D31" w:themeColor="accent2"/>
        </w:rPr>
        <w:t>+</w:t>
      </w:r>
      <w:proofErr w:type="spellStart"/>
      <w:r w:rsidR="004358B0">
        <w:rPr>
          <w:color w:val="ED7D31" w:themeColor="accent2"/>
        </w:rPr>
        <w:t>Cov</w:t>
      </w:r>
      <w:proofErr w:type="spellEnd"/>
      <w:r w:rsidR="004358B0">
        <w:rPr>
          <w:color w:val="ED7D31" w:themeColor="accent2"/>
        </w:rPr>
        <w:t>[0]-</w:t>
      </w:r>
      <w:proofErr w:type="spellStart"/>
      <w:r w:rsidR="004358B0">
        <w:rPr>
          <w:color w:val="ED7D31" w:themeColor="accent2"/>
        </w:rPr>
        <w:t>Cov</w:t>
      </w:r>
      <w:proofErr w:type="spellEnd"/>
      <w:r w:rsidR="004358B0">
        <w:rPr>
          <w:color w:val="ED7D31" w:themeColor="accent2"/>
        </w:rPr>
        <w:t>[3]+</w:t>
      </w:r>
      <w:proofErr w:type="spellStart"/>
      <w:r w:rsidR="004358B0">
        <w:rPr>
          <w:color w:val="ED7D31" w:themeColor="accent2"/>
        </w:rPr>
        <w:t>Cov</w:t>
      </w:r>
      <w:proofErr w:type="spellEnd"/>
      <w:r w:rsidR="004358B0">
        <w:rPr>
          <w:color w:val="ED7D31" w:themeColor="accent2"/>
        </w:rPr>
        <w:t>[5]</w:t>
      </w:r>
    </w:p>
    <w:p w14:paraId="7B5EED87" w14:textId="34022DC3" w:rsidR="00B4555C" w:rsidRDefault="00CD3235" w:rsidP="00B4555C">
      <w:pPr>
        <w:rPr>
          <w:rFonts w:ascii="Times New Roman" w:eastAsia="標楷體" w:hAnsi="Times New Roman" w:cs="Times New Roman"/>
        </w:rPr>
      </w:pPr>
      <w:r w:rsidRPr="00CD3235">
        <w:rPr>
          <w:rFonts w:ascii="Times New Roman" w:eastAsia="標楷體" w:hAnsi="Times New Roman" w:cs="Times New Roman"/>
          <w:position w:val="-138"/>
        </w:rPr>
        <w:object w:dxaOrig="12200" w:dyaOrig="3200" w14:anchorId="03CB4F14">
          <v:shape id="_x0000_i1224" type="#_x0000_t75" style="width:615pt;height:159pt" o:ole="">
            <v:imagedata r:id="rId193" o:title=""/>
          </v:shape>
          <o:OLEObject Type="Embed" ProgID="Equation.DSMT4" ShapeID="_x0000_i1224" DrawAspect="Content" ObjectID="_1724925125" r:id="rId194"/>
        </w:object>
      </w:r>
    </w:p>
    <w:p w14:paraId="5AABCAE7" w14:textId="4427EDE3" w:rsidR="004358B0" w:rsidRPr="00B4555C" w:rsidRDefault="004358B0" w:rsidP="00B4555C">
      <w:r>
        <w:rPr>
          <w:color w:val="ED7D31" w:themeColor="accent2"/>
        </w:rPr>
        <w:t>Var[</w:t>
      </w:r>
      <w:r w:rsidR="00486564"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 w:rsidR="00713799">
        <w:rPr>
          <w:color w:val="ED7D31" w:themeColor="accent2"/>
        </w:rPr>
        <w:t>6</w:t>
      </w:r>
      <w:r>
        <w:rPr>
          <w:color w:val="ED7D31" w:themeColor="accent2"/>
        </w:rPr>
        <w:t>]+Var[</w:t>
      </w:r>
      <w:r w:rsidR="00713799">
        <w:rPr>
          <w:color w:val="ED7D31" w:themeColor="accent2"/>
        </w:rPr>
        <w:t>8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713799">
        <w:rPr>
          <w:color w:val="ED7D31" w:themeColor="accent2"/>
        </w:rPr>
        <w:t>3</w:t>
      </w:r>
      <w:r>
        <w:rPr>
          <w:color w:val="ED7D31" w:themeColor="accent2"/>
        </w:rPr>
        <w:t>:</w:t>
      </w:r>
      <w:r w:rsidR="00713799">
        <w:rPr>
          <w:color w:val="ED7D31" w:themeColor="accent2"/>
        </w:rPr>
        <w:t>9</w:t>
      </w:r>
      <w:r>
        <w:rPr>
          <w:color w:val="ED7D31" w:themeColor="accent2"/>
        </w:rPr>
        <w:t>])</w:t>
      </w:r>
      <w:r w:rsidR="00B230FB"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230FB">
        <w:rPr>
          <w:color w:val="ED7D31" w:themeColor="accent2"/>
        </w:rPr>
        <w:t>4</w:t>
      </w:r>
      <w:r>
        <w:rPr>
          <w:color w:val="ED7D31" w:themeColor="accent2"/>
        </w:rPr>
        <w:t>]</w:t>
      </w:r>
      <w:r w:rsidR="00B8642A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8642A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5932F51A" w14:textId="28C2EE16" w:rsidR="00D1302C" w:rsidRDefault="00333EC9" w:rsidP="00D1302C">
      <w:pPr>
        <w:pStyle w:val="MTDisplayEquation"/>
        <w:rPr>
          <w:rFonts w:ascii="Times New Roman" w:eastAsia="標楷體" w:hAnsi="Times New Roman" w:cs="Times New Roman"/>
        </w:rPr>
      </w:pPr>
      <w:r w:rsidRPr="007D2DFA">
        <w:rPr>
          <w:rFonts w:ascii="Times New Roman" w:eastAsia="標楷體" w:hAnsi="Times New Roman" w:cs="Times New Roman"/>
          <w:position w:val="-138"/>
        </w:rPr>
        <w:object w:dxaOrig="14020" w:dyaOrig="3200" w14:anchorId="05F781BB">
          <v:shape id="_x0000_i1226" type="#_x0000_t75" style="width:699pt;height:160.5pt" o:ole="">
            <v:imagedata r:id="rId195" o:title=""/>
          </v:shape>
          <o:OLEObject Type="Embed" ProgID="Equation.DSMT4" ShapeID="_x0000_i1226" DrawAspect="Content" ObjectID="_1724925126" r:id="rId196"/>
        </w:object>
      </w:r>
    </w:p>
    <w:p w14:paraId="3E17F785" w14:textId="497EB044" w:rsidR="00B8642A" w:rsidRPr="00B8642A" w:rsidRDefault="00B8642A" w:rsidP="00B8642A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  <w:r w:rsidR="00333EC9"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83AAD">
        <w:rPr>
          <w:color w:val="ED7D31" w:themeColor="accent2"/>
        </w:rPr>
        <w:t>1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83AAD">
        <w:rPr>
          <w:color w:val="ED7D31" w:themeColor="accent2"/>
        </w:rPr>
        <w:t>4</w:t>
      </w:r>
      <w:r>
        <w:rPr>
          <w:color w:val="ED7D31" w:themeColor="accent2"/>
        </w:rPr>
        <w:t>]</w:t>
      </w:r>
      <w:r w:rsidR="00333EC9"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83AAD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3424F279" w14:textId="0D9D4A7B" w:rsidR="008C684A" w:rsidRDefault="00964485" w:rsidP="008C684A">
      <w:pPr>
        <w:rPr>
          <w:rFonts w:ascii="Times New Roman" w:eastAsia="標楷體" w:hAnsi="Times New Roman" w:cs="Times New Roman"/>
        </w:rPr>
      </w:pPr>
      <w:r w:rsidRPr="00964485">
        <w:rPr>
          <w:rFonts w:ascii="Times New Roman" w:eastAsia="標楷體" w:hAnsi="Times New Roman" w:cs="Times New Roman"/>
          <w:position w:val="-138"/>
        </w:rPr>
        <w:object w:dxaOrig="14000" w:dyaOrig="3200" w14:anchorId="0876E965">
          <v:shape id="_x0000_i1121" type="#_x0000_t75" style="width:697.5pt;height:160.5pt" o:ole="">
            <v:imagedata r:id="rId197" o:title=""/>
          </v:shape>
          <o:OLEObject Type="Embed" ProgID="Equation.DSMT4" ShapeID="_x0000_i1121" DrawAspect="Content" ObjectID="_1724925127" r:id="rId198"/>
        </w:object>
      </w:r>
    </w:p>
    <w:p w14:paraId="68A6EC36" w14:textId="6D383930" w:rsidR="00F83AAD" w:rsidRPr="00F54017" w:rsidRDefault="00F83AAD" w:rsidP="008C684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lastRenderedPageBreak/>
        <w:t>Var[</w:t>
      </w:r>
      <w:r w:rsidR="007E5FAF"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 w:rsidR="007E5FAF">
        <w:rPr>
          <w:color w:val="ED7D31" w:themeColor="accent2"/>
        </w:rPr>
        <w:t>5</w:t>
      </w:r>
      <w:r>
        <w:rPr>
          <w:color w:val="ED7D31" w:themeColor="accent2"/>
        </w:rPr>
        <w:t>]+Var[</w:t>
      </w:r>
      <w:r w:rsidR="007E5FAF">
        <w:rPr>
          <w:color w:val="ED7D31" w:themeColor="accent2"/>
        </w:rPr>
        <w:t>8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  <w:r w:rsidR="009C0BD3"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C720F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C720F">
        <w:rPr>
          <w:color w:val="ED7D31" w:themeColor="accent2"/>
        </w:rPr>
        <w:t>3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C720F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12F1D378" w14:textId="051BA926" w:rsidR="00D1302C" w:rsidRDefault="005E3F22" w:rsidP="00D1302C">
      <w:pPr>
        <w:pStyle w:val="MTDisplayEquation"/>
        <w:rPr>
          <w:rFonts w:ascii="Times New Roman" w:eastAsia="標楷體" w:hAnsi="Times New Roman" w:cs="Times New Roman"/>
        </w:rPr>
      </w:pPr>
      <w:r w:rsidRPr="005E3F22">
        <w:rPr>
          <w:rFonts w:ascii="Times New Roman" w:eastAsia="標楷體" w:hAnsi="Times New Roman" w:cs="Times New Roman"/>
          <w:position w:val="-138"/>
        </w:rPr>
        <w:object w:dxaOrig="9960" w:dyaOrig="3200" w14:anchorId="033888B4">
          <v:shape id="_x0000_i1122" type="#_x0000_t75" style="width:501pt;height:170.25pt" o:ole="">
            <v:imagedata r:id="rId199" o:title=""/>
          </v:shape>
          <o:OLEObject Type="Embed" ProgID="Equation.DSMT4" ShapeID="_x0000_i1122" DrawAspect="Content" ObjectID="_1724925128" r:id="rId200"/>
        </w:object>
      </w:r>
    </w:p>
    <w:p w14:paraId="728C9455" w14:textId="4283C540" w:rsidR="00014A01" w:rsidRPr="00014A01" w:rsidRDefault="00792C6F" w:rsidP="00014A01">
      <w:pPr>
        <w:rPr>
          <w:rFonts w:hint="eastAsia"/>
        </w:rPr>
      </w:pPr>
      <w:r>
        <w:rPr>
          <w:color w:val="ED7D31" w:themeColor="accent2"/>
        </w:rPr>
        <w:t>sum(Var[3:6])</w:t>
      </w:r>
      <w:r>
        <w:rPr>
          <w:color w:val="ED7D31" w:themeColor="accent2"/>
        </w:rPr>
        <w:t>+</w:t>
      </w:r>
      <w:r w:rsidR="001E34F5">
        <w:rPr>
          <w:color w:val="ED7D31" w:themeColor="accent2"/>
        </w:rPr>
        <w:t>2*</w:t>
      </w:r>
      <w:r>
        <w:rPr>
          <w:color w:val="ED7D31" w:themeColor="accent2"/>
        </w:rPr>
        <w:t>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1E34F5">
        <w:rPr>
          <w:color w:val="ED7D31" w:themeColor="accent2"/>
        </w:rPr>
        <w:t>3</w:t>
      </w:r>
      <w:r>
        <w:rPr>
          <w:color w:val="ED7D31" w:themeColor="accent2"/>
        </w:rPr>
        <w:t>:</w:t>
      </w:r>
      <w:r w:rsidR="001E34F5">
        <w:rPr>
          <w:color w:val="ED7D31" w:themeColor="accent2"/>
        </w:rPr>
        <w:t>6</w:t>
      </w:r>
      <w:r>
        <w:rPr>
          <w:color w:val="ED7D31" w:themeColor="accent2"/>
        </w:rPr>
        <w:t>])</w:t>
      </w:r>
    </w:p>
    <w:p w14:paraId="1E9C9F13" w14:textId="0FD1559E" w:rsidR="00E51DA0" w:rsidRDefault="00231BA7" w:rsidP="00E51DA0">
      <w:pPr>
        <w:rPr>
          <w:rFonts w:ascii="Times New Roman" w:eastAsia="標楷體" w:hAnsi="Times New Roman" w:cs="Times New Roman"/>
        </w:rPr>
      </w:pPr>
      <w:r w:rsidRPr="005E3F22">
        <w:rPr>
          <w:rFonts w:ascii="Times New Roman" w:eastAsia="標楷體" w:hAnsi="Times New Roman" w:cs="Times New Roman"/>
          <w:position w:val="-138"/>
        </w:rPr>
        <w:object w:dxaOrig="9980" w:dyaOrig="3200" w14:anchorId="798F5FC9">
          <v:shape id="_x0000_i1123" type="#_x0000_t75" style="width:498.75pt;height:170.25pt" o:ole="">
            <v:imagedata r:id="rId201" o:title=""/>
          </v:shape>
          <o:OLEObject Type="Embed" ProgID="Equation.DSMT4" ShapeID="_x0000_i1123" DrawAspect="Content" ObjectID="_1724925129" r:id="rId202"/>
        </w:object>
      </w:r>
    </w:p>
    <w:p w14:paraId="435FC3FA" w14:textId="1F80036D" w:rsidR="001E34F5" w:rsidRPr="00F54017" w:rsidRDefault="001E34F5" w:rsidP="00E51DA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V</w:t>
      </w:r>
      <w:r>
        <w:rPr>
          <w:color w:val="ED7D31" w:themeColor="accent2"/>
        </w:rPr>
        <w:t>ar[6:9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369C2">
        <w:rPr>
          <w:color w:val="ED7D31" w:themeColor="accent2"/>
        </w:rPr>
        <w:t>6:9</w:t>
      </w:r>
      <w:r>
        <w:rPr>
          <w:color w:val="ED7D31" w:themeColor="accent2"/>
        </w:rPr>
        <w:t>]</w:t>
      </w:r>
      <w:r w:rsidR="00B369C2">
        <w:rPr>
          <w:color w:val="ED7D31" w:themeColor="accent2"/>
        </w:rPr>
        <w:t>)</w:t>
      </w:r>
    </w:p>
    <w:p w14:paraId="624A6115" w14:textId="401514A6" w:rsidR="00D1302C" w:rsidRDefault="00BC3582" w:rsidP="00D1302C">
      <w:pPr>
        <w:pStyle w:val="MTDisplayEquation"/>
        <w:rPr>
          <w:rFonts w:ascii="Times New Roman" w:eastAsia="標楷體" w:hAnsi="Times New Roman" w:cs="Times New Roman"/>
        </w:rPr>
      </w:pPr>
      <w:r w:rsidRPr="00BC3582">
        <w:rPr>
          <w:rFonts w:ascii="Times New Roman" w:eastAsia="標楷體" w:hAnsi="Times New Roman" w:cs="Times New Roman"/>
          <w:position w:val="-70"/>
        </w:rPr>
        <w:object w:dxaOrig="9859" w:dyaOrig="1860" w14:anchorId="2AE1037C">
          <v:shape id="_x0000_i1124" type="#_x0000_t75" style="width:496.5pt;height:93pt" o:ole="">
            <v:imagedata r:id="rId203" o:title=""/>
          </v:shape>
          <o:OLEObject Type="Embed" ProgID="Equation.DSMT4" ShapeID="_x0000_i1124" DrawAspect="Content" ObjectID="_1724925130" r:id="rId204"/>
        </w:object>
      </w:r>
    </w:p>
    <w:p w14:paraId="3FB3BEAD" w14:textId="1A69DD9F" w:rsidR="00B369C2" w:rsidRPr="00B369C2" w:rsidRDefault="00B369C2" w:rsidP="00B369C2">
      <w:pPr>
        <w:rPr>
          <w:rFonts w:hint="eastAsia"/>
        </w:rPr>
      </w:pPr>
      <w:r>
        <w:rPr>
          <w:color w:val="ED7D31" w:themeColor="accent2"/>
        </w:rPr>
        <w:lastRenderedPageBreak/>
        <w:t>Var[0]+Var[1]+</w:t>
      </w:r>
      <w:r w:rsidR="004E1013">
        <w:rPr>
          <w:color w:val="ED7D31" w:themeColor="accent2"/>
        </w:rPr>
        <w:t>2*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0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00556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2C37B9DF" w14:textId="6D343811" w:rsidR="00D07DC3" w:rsidRDefault="001D0D30" w:rsidP="00D07DC3">
      <w:pPr>
        <w:rPr>
          <w:rFonts w:ascii="Times New Roman" w:eastAsia="標楷體" w:hAnsi="Times New Roman" w:cs="Times New Roman"/>
        </w:rPr>
      </w:pPr>
      <w:r w:rsidRPr="001D0D30">
        <w:rPr>
          <w:rFonts w:ascii="Times New Roman" w:eastAsia="標楷體" w:hAnsi="Times New Roman" w:cs="Times New Roman"/>
          <w:position w:val="-64"/>
        </w:rPr>
        <w:object w:dxaOrig="13360" w:dyaOrig="1400" w14:anchorId="70E27BDF">
          <v:shape id="_x0000_i1125" type="#_x0000_t75" style="width:673.5pt;height:69.75pt" o:ole="">
            <v:imagedata r:id="rId205" o:title=""/>
          </v:shape>
          <o:OLEObject Type="Embed" ProgID="Equation.DSMT4" ShapeID="_x0000_i1125" DrawAspect="Content" ObjectID="_1724925131" r:id="rId206"/>
        </w:object>
      </w:r>
    </w:p>
    <w:p w14:paraId="2F417C94" w14:textId="5DD5B60D" w:rsidR="00F00556" w:rsidRPr="00D07DC3" w:rsidRDefault="00F00556" w:rsidP="00D07DC3"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5]</w:t>
      </w:r>
    </w:p>
    <w:p w14:paraId="5A7B4F33" w14:textId="23E1B8AB" w:rsidR="00D1302C" w:rsidRDefault="00FB7679" w:rsidP="00D1302C">
      <w:pPr>
        <w:pStyle w:val="MTDisplayEquation"/>
        <w:rPr>
          <w:rFonts w:ascii="Times New Roman" w:eastAsia="標楷體" w:hAnsi="Times New Roman" w:cs="Times New Roman"/>
        </w:rPr>
      </w:pPr>
      <w:r w:rsidRPr="00FB7679">
        <w:rPr>
          <w:rFonts w:ascii="Times New Roman" w:eastAsia="標楷體" w:hAnsi="Times New Roman" w:cs="Times New Roman"/>
          <w:position w:val="-66"/>
        </w:rPr>
        <w:object w:dxaOrig="13480" w:dyaOrig="1440" w14:anchorId="154F7854">
          <v:shape id="_x0000_i1126" type="#_x0000_t75" style="width:679.5pt;height:71.25pt" o:ole="">
            <v:imagedata r:id="rId207" o:title=""/>
          </v:shape>
          <o:OLEObject Type="Embed" ProgID="Equation.DSMT4" ShapeID="_x0000_i1126" DrawAspect="Content" ObjectID="_1724925132" r:id="rId208"/>
        </w:object>
      </w:r>
    </w:p>
    <w:p w14:paraId="60590375" w14:textId="445C0275" w:rsidR="00F00556" w:rsidRPr="00F00556" w:rsidRDefault="00F00556" w:rsidP="00F00556">
      <w:pPr>
        <w:rPr>
          <w:rFonts w:hint="eastAsia"/>
        </w:rPr>
      </w:pPr>
      <w:r>
        <w:rPr>
          <w:color w:val="ED7D31" w:themeColor="accent2"/>
        </w:rPr>
        <w:t>Var[1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0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11DD1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46F52723" w14:textId="133DA0DE" w:rsidR="005A467B" w:rsidRDefault="00992BBF" w:rsidP="005A467B">
      <w:pPr>
        <w:rPr>
          <w:rFonts w:ascii="Times New Roman" w:eastAsia="標楷體" w:hAnsi="Times New Roman" w:cs="Times New Roman"/>
        </w:rPr>
      </w:pPr>
      <w:r w:rsidRPr="00992BBF">
        <w:rPr>
          <w:rFonts w:ascii="Times New Roman" w:eastAsia="標楷體" w:hAnsi="Times New Roman" w:cs="Times New Roman"/>
          <w:position w:val="-66"/>
        </w:rPr>
        <w:object w:dxaOrig="13599" w:dyaOrig="1440" w14:anchorId="45EB438E">
          <v:shape id="_x0000_i1127" type="#_x0000_t75" style="width:684.75pt;height:72.75pt" o:ole="">
            <v:imagedata r:id="rId209" o:title=""/>
          </v:shape>
          <o:OLEObject Type="Embed" ProgID="Equation.DSMT4" ShapeID="_x0000_i1127" DrawAspect="Content" ObjectID="_1724925133" r:id="rId210"/>
        </w:object>
      </w:r>
    </w:p>
    <w:p w14:paraId="32375F1F" w14:textId="2A49284B" w:rsidR="00713D6C" w:rsidRPr="00F54017" w:rsidRDefault="00713D6C" w:rsidP="005A467B">
      <w:pPr>
        <w:rPr>
          <w:rFonts w:ascii="Times New Roman" w:eastAsia="標楷體" w:hAnsi="Times New Roman" w:cs="Times New Roman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1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479A38EF" w14:textId="6D89BDE4" w:rsidR="00D1302C" w:rsidRDefault="003C4EC1" w:rsidP="00D1302C">
      <w:pPr>
        <w:pStyle w:val="MTDisplayEquation"/>
        <w:rPr>
          <w:rFonts w:ascii="Times New Roman" w:eastAsia="標楷體" w:hAnsi="Times New Roman" w:cs="Times New Roman"/>
        </w:rPr>
      </w:pPr>
      <w:r w:rsidRPr="003C4EC1">
        <w:rPr>
          <w:rFonts w:ascii="Times New Roman" w:eastAsia="標楷體" w:hAnsi="Times New Roman" w:cs="Times New Roman"/>
          <w:position w:val="-66"/>
        </w:rPr>
        <w:object w:dxaOrig="12420" w:dyaOrig="1440" w14:anchorId="24C7F58D">
          <v:shape id="_x0000_i1128" type="#_x0000_t75" style="width:612.75pt;height:72.75pt" o:ole="">
            <v:imagedata r:id="rId211" o:title=""/>
          </v:shape>
          <o:OLEObject Type="Embed" ProgID="Equation.DSMT4" ShapeID="_x0000_i1128" DrawAspect="Content" ObjectID="_1724925134" r:id="rId212"/>
        </w:object>
      </w:r>
    </w:p>
    <w:p w14:paraId="1280D432" w14:textId="4E8ECABB" w:rsidR="00713D6C" w:rsidRPr="00713D6C" w:rsidRDefault="00713D6C" w:rsidP="00713D6C">
      <w:pPr>
        <w:rPr>
          <w:rFonts w:hint="eastAsia"/>
        </w:rPr>
      </w:pPr>
      <w:r>
        <w:rPr>
          <w:color w:val="ED7D31" w:themeColor="accent2"/>
        </w:rPr>
        <w:t>Var[5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2229F">
        <w:rPr>
          <w:color w:val="ED7D31" w:themeColor="accent2"/>
        </w:rPr>
        <w:t>4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3E2759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38571AC1" w14:textId="11A18A80" w:rsidR="00CA3A16" w:rsidRDefault="003C4EC1" w:rsidP="00CA3A16">
      <w:pPr>
        <w:rPr>
          <w:rFonts w:ascii="Times New Roman" w:eastAsia="標楷體" w:hAnsi="Times New Roman" w:cs="Times New Roman"/>
        </w:rPr>
      </w:pPr>
      <w:r w:rsidRPr="003C4EC1">
        <w:rPr>
          <w:rFonts w:ascii="Times New Roman" w:eastAsia="標楷體" w:hAnsi="Times New Roman" w:cs="Times New Roman"/>
          <w:position w:val="-60"/>
        </w:rPr>
        <w:object w:dxaOrig="12460" w:dyaOrig="1320" w14:anchorId="00AA211A">
          <v:shape id="_x0000_i1129" type="#_x0000_t75" style="width:615pt;height:66.75pt" o:ole="">
            <v:imagedata r:id="rId213" o:title=""/>
          </v:shape>
          <o:OLEObject Type="Embed" ProgID="Equation.DSMT4" ShapeID="_x0000_i1129" DrawAspect="Content" ObjectID="_1724925135" r:id="rId214"/>
        </w:object>
      </w:r>
    </w:p>
    <w:p w14:paraId="58E91FC6" w14:textId="6A93A428" w:rsidR="00D2229F" w:rsidRDefault="00D2229F" w:rsidP="00CA3A16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0</w:t>
      </w:r>
    </w:p>
    <w:p w14:paraId="25FA88F0" w14:textId="3D74271C" w:rsidR="00613883" w:rsidRDefault="004669F3" w:rsidP="00613883">
      <w:pPr>
        <w:pStyle w:val="MTDisplayEquation"/>
        <w:rPr>
          <w:rFonts w:ascii="Times New Roman" w:eastAsia="標楷體" w:hAnsi="Times New Roman" w:cs="Times New Roman"/>
        </w:rPr>
      </w:pPr>
      <w:r w:rsidRPr="004669F3">
        <w:rPr>
          <w:rFonts w:ascii="Times New Roman" w:eastAsia="標楷體" w:hAnsi="Times New Roman" w:cs="Times New Roman"/>
          <w:position w:val="-70"/>
        </w:rPr>
        <w:object w:dxaOrig="10860" w:dyaOrig="1860" w14:anchorId="63C9ACCF">
          <v:shape id="_x0000_i1130" type="#_x0000_t75" style="width:546pt;height:93pt" o:ole="">
            <v:imagedata r:id="rId215" o:title=""/>
          </v:shape>
          <o:OLEObject Type="Embed" ProgID="Equation.DSMT4" ShapeID="_x0000_i1130" DrawAspect="Content" ObjectID="_1724925136" r:id="rId216"/>
        </w:object>
      </w:r>
    </w:p>
    <w:p w14:paraId="48CC559F" w14:textId="60F24B0F" w:rsidR="00D2229F" w:rsidRPr="00D2229F" w:rsidRDefault="00D2229F" w:rsidP="00D2229F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6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</w:t>
      </w:r>
      <w:r>
        <w:rPr>
          <w:color w:val="ED7D31" w:themeColor="accent2"/>
        </w:rPr>
        <w:t>2*</w:t>
      </w:r>
      <w:proofErr w:type="spellStart"/>
      <w:r>
        <w:rPr>
          <w:color w:val="ED7D31" w:themeColor="accent2"/>
        </w:rPr>
        <w:t>C</w:t>
      </w:r>
      <w:r>
        <w:rPr>
          <w:color w:val="ED7D31" w:themeColor="accent2"/>
        </w:rPr>
        <w:t>ov</w:t>
      </w:r>
      <w:proofErr w:type="spellEnd"/>
      <w:r>
        <w:rPr>
          <w:color w:val="ED7D31" w:themeColor="accent2"/>
        </w:rPr>
        <w:t>[7]</w:t>
      </w:r>
    </w:p>
    <w:p w14:paraId="17642B78" w14:textId="46250463" w:rsidR="00613883" w:rsidRDefault="00BD7116" w:rsidP="00613883">
      <w:pPr>
        <w:pStyle w:val="MTDisplayEquation"/>
        <w:rPr>
          <w:rFonts w:ascii="Times New Roman" w:eastAsia="標楷體" w:hAnsi="Times New Roman" w:cs="Times New Roman"/>
        </w:rPr>
      </w:pPr>
      <w:r w:rsidRPr="00BD7116">
        <w:rPr>
          <w:rFonts w:ascii="Times New Roman" w:eastAsia="標楷體" w:hAnsi="Times New Roman" w:cs="Times New Roman"/>
          <w:position w:val="-66"/>
        </w:rPr>
        <w:object w:dxaOrig="13520" w:dyaOrig="1440" w14:anchorId="4AF7794F">
          <v:shape id="_x0000_i1131" type="#_x0000_t75" style="width:681pt;height:71.25pt" o:ole="">
            <v:imagedata r:id="rId217" o:title=""/>
          </v:shape>
          <o:OLEObject Type="Embed" ProgID="Equation.DSMT4" ShapeID="_x0000_i1131" DrawAspect="Content" ObjectID="_1724925137" r:id="rId218"/>
        </w:object>
      </w:r>
    </w:p>
    <w:p w14:paraId="262FEF27" w14:textId="79668712" w:rsidR="00707B81" w:rsidRPr="00707B81" w:rsidRDefault="00707B81" w:rsidP="00707B81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A5601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78E44A9F" w14:textId="674F2416" w:rsidR="00613883" w:rsidRDefault="00960B7D" w:rsidP="00613883">
      <w:pPr>
        <w:rPr>
          <w:rFonts w:ascii="Times New Roman" w:eastAsia="標楷體" w:hAnsi="Times New Roman" w:cs="Times New Roman"/>
        </w:rPr>
      </w:pPr>
      <w:r w:rsidRPr="004669F3">
        <w:rPr>
          <w:rFonts w:ascii="Times New Roman" w:eastAsia="標楷體" w:hAnsi="Times New Roman" w:cs="Times New Roman"/>
          <w:position w:val="-66"/>
        </w:rPr>
        <w:object w:dxaOrig="13640" w:dyaOrig="1440" w14:anchorId="12F5AC0F">
          <v:shape id="_x0000_i1132" type="#_x0000_t75" style="width:687pt;height:72.75pt" o:ole="">
            <v:imagedata r:id="rId219" o:title=""/>
          </v:shape>
          <o:OLEObject Type="Embed" ProgID="Equation.DSMT4" ShapeID="_x0000_i1132" DrawAspect="Content" ObjectID="_1724925138" r:id="rId220"/>
        </w:object>
      </w:r>
    </w:p>
    <w:p w14:paraId="05C45D1D" w14:textId="730A58DB" w:rsidR="00191968" w:rsidRPr="00F54017" w:rsidRDefault="00191968" w:rsidP="00613883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5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225603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690FA028" w14:textId="1DF10A06" w:rsidR="00613883" w:rsidRDefault="00F27F33" w:rsidP="00613883">
      <w:pPr>
        <w:pStyle w:val="MTDisplayEquation"/>
        <w:rPr>
          <w:rFonts w:ascii="Times New Roman" w:eastAsia="標楷體" w:hAnsi="Times New Roman" w:cs="Times New Roman"/>
        </w:rPr>
      </w:pPr>
      <w:r w:rsidRPr="00F27F33">
        <w:rPr>
          <w:rFonts w:ascii="Times New Roman" w:eastAsia="標楷體" w:hAnsi="Times New Roman" w:cs="Times New Roman"/>
          <w:position w:val="-66"/>
        </w:rPr>
        <w:object w:dxaOrig="13420" w:dyaOrig="1440" w14:anchorId="75D6858D">
          <v:shape id="_x0000_i1133" type="#_x0000_t75" style="width:662.25pt;height:72.75pt" o:ole="">
            <v:imagedata r:id="rId221" o:title=""/>
          </v:shape>
          <o:OLEObject Type="Embed" ProgID="Equation.DSMT4" ShapeID="_x0000_i1133" DrawAspect="Content" ObjectID="_1724925139" r:id="rId222"/>
        </w:object>
      </w:r>
    </w:p>
    <w:p w14:paraId="623D3A01" w14:textId="1F16F017" w:rsidR="00225603" w:rsidRPr="00225603" w:rsidRDefault="00225603" w:rsidP="00225603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3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5]</w:t>
      </w:r>
    </w:p>
    <w:p w14:paraId="69D9CE3B" w14:textId="4885A5A1" w:rsidR="00613883" w:rsidRDefault="009D26F6" w:rsidP="00613883">
      <w:pPr>
        <w:rPr>
          <w:rFonts w:ascii="Times New Roman" w:eastAsia="標楷體" w:hAnsi="Times New Roman" w:cs="Times New Roman"/>
        </w:rPr>
      </w:pPr>
      <w:r w:rsidRPr="00F27F33">
        <w:rPr>
          <w:rFonts w:ascii="Times New Roman" w:eastAsia="標楷體" w:hAnsi="Times New Roman" w:cs="Times New Roman"/>
          <w:position w:val="-66"/>
        </w:rPr>
        <w:object w:dxaOrig="13480" w:dyaOrig="1440" w14:anchorId="41CE64B7">
          <v:shape id="_x0000_i1134" type="#_x0000_t75" style="width:664.5pt;height:72.75pt" o:ole="">
            <v:imagedata r:id="rId223" o:title=""/>
          </v:shape>
          <o:OLEObject Type="Embed" ProgID="Equation.DSMT4" ShapeID="_x0000_i1134" DrawAspect="Content" ObjectID="_1724925140" r:id="rId224"/>
        </w:object>
      </w:r>
    </w:p>
    <w:p w14:paraId="7CFD7C9B" w14:textId="318B7C45" w:rsidR="00EA2563" w:rsidRPr="00F54017" w:rsidRDefault="00EA2563" w:rsidP="00613883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lastRenderedPageBreak/>
        <w:t>Var[</w:t>
      </w:r>
      <w:r>
        <w:rPr>
          <w:color w:val="ED7D31" w:themeColor="accent2"/>
        </w:rPr>
        <w:t>6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r w:rsidR="00EB1843">
        <w:rPr>
          <w:color w:val="ED7D31" w:themeColor="accent2"/>
        </w:rPr>
        <w:t>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B1843">
        <w:rPr>
          <w:color w:val="ED7D31" w:themeColor="accent2"/>
        </w:rPr>
        <w:t>6:9</w:t>
      </w:r>
      <w:r>
        <w:rPr>
          <w:color w:val="ED7D31" w:themeColor="accent2"/>
        </w:rPr>
        <w:t>]</w:t>
      </w:r>
      <w:r w:rsidR="00EB1843">
        <w:rPr>
          <w:color w:val="ED7D31" w:themeColor="accent2"/>
        </w:rPr>
        <w:t>)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B1843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028707C3" w14:textId="05934570" w:rsidR="00D1302C" w:rsidRDefault="00636313" w:rsidP="00D1302C">
      <w:pPr>
        <w:pStyle w:val="MTDisplayEquation"/>
        <w:rPr>
          <w:rFonts w:ascii="Times New Roman" w:eastAsia="標楷體" w:hAnsi="Times New Roman" w:cs="Times New Roman"/>
        </w:rPr>
      </w:pPr>
      <w:r w:rsidRPr="00636313">
        <w:rPr>
          <w:rFonts w:ascii="Times New Roman" w:eastAsia="標楷體" w:hAnsi="Times New Roman" w:cs="Times New Roman"/>
          <w:position w:val="-52"/>
        </w:rPr>
        <w:object w:dxaOrig="12860" w:dyaOrig="1160" w14:anchorId="2623DD31">
          <v:shape id="_x0000_i1135" type="#_x0000_t75" style="width:654pt;height:58.5pt" o:ole="">
            <v:imagedata r:id="rId225" o:title=""/>
          </v:shape>
          <o:OLEObject Type="Embed" ProgID="Equation.DSMT4" ShapeID="_x0000_i1135" DrawAspect="Content" ObjectID="_1724925141" r:id="rId226"/>
        </w:object>
      </w:r>
    </w:p>
    <w:p w14:paraId="68C9064E" w14:textId="0025E881" w:rsidR="007655FD" w:rsidRPr="007655FD" w:rsidRDefault="007655FD" w:rsidP="007655FD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1F86333" w14:textId="3520EC74" w:rsidR="00EC5210" w:rsidRDefault="00C4104C" w:rsidP="00EC5210">
      <w:pPr>
        <w:rPr>
          <w:rFonts w:ascii="Times New Roman" w:eastAsia="標楷體" w:hAnsi="Times New Roman" w:cs="Times New Roman"/>
        </w:rPr>
      </w:pPr>
      <w:r w:rsidRPr="0001732C">
        <w:rPr>
          <w:rFonts w:ascii="Times New Roman" w:eastAsia="標楷體" w:hAnsi="Times New Roman" w:cs="Times New Roman"/>
          <w:position w:val="-64"/>
        </w:rPr>
        <w:object w:dxaOrig="13580" w:dyaOrig="1400" w14:anchorId="51026CAD">
          <v:shape id="_x0000_i1136" type="#_x0000_t75" style="width:690.75pt;height:70.5pt" o:ole="">
            <v:imagedata r:id="rId227" o:title=""/>
          </v:shape>
          <o:OLEObject Type="Embed" ProgID="Equation.DSMT4" ShapeID="_x0000_i1136" DrawAspect="Content" ObjectID="_1724925142" r:id="rId228"/>
        </w:object>
      </w:r>
    </w:p>
    <w:p w14:paraId="67799C7A" w14:textId="2155899C" w:rsidR="007655FD" w:rsidRPr="00F54017" w:rsidRDefault="007655FD" w:rsidP="00EC5210">
      <w:pPr>
        <w:rPr>
          <w:rFonts w:ascii="Times New Roman" w:eastAsia="標楷體" w:hAnsi="Times New Roman" w:cs="Times New Roman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1A5CF5">
        <w:rPr>
          <w:color w:val="ED7D31" w:themeColor="accent2"/>
        </w:rPr>
        <w:t>2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1A5CF5">
        <w:rPr>
          <w:color w:val="ED7D31" w:themeColor="accent2"/>
        </w:rPr>
        <w:t>5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1A5CF5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11417CA3" w14:textId="46DCFA14" w:rsidR="00D1302C" w:rsidRDefault="003D0964" w:rsidP="00D1302C">
      <w:pPr>
        <w:pStyle w:val="MTDisplayEquation"/>
        <w:rPr>
          <w:rFonts w:ascii="Times New Roman" w:eastAsia="標楷體" w:hAnsi="Times New Roman" w:cs="Times New Roman"/>
        </w:rPr>
      </w:pPr>
      <w:r w:rsidRPr="003D0964">
        <w:rPr>
          <w:rFonts w:ascii="Times New Roman" w:eastAsia="標楷體" w:hAnsi="Times New Roman" w:cs="Times New Roman"/>
          <w:position w:val="-66"/>
        </w:rPr>
        <w:object w:dxaOrig="13540" w:dyaOrig="1440" w14:anchorId="48E978C4">
          <v:shape id="_x0000_i1137" type="#_x0000_t75" style="width:669pt;height:72.75pt" o:ole="">
            <v:imagedata r:id="rId229" o:title=""/>
          </v:shape>
          <o:OLEObject Type="Embed" ProgID="Equation.DSMT4" ShapeID="_x0000_i1137" DrawAspect="Content" ObjectID="_1724925143" r:id="rId230"/>
        </w:object>
      </w:r>
    </w:p>
    <w:p w14:paraId="5CFA46E3" w14:textId="10BA7A58" w:rsidR="001A5CF5" w:rsidRPr="001A5CF5" w:rsidRDefault="001A5CF5" w:rsidP="001A5CF5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3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5]</w:t>
      </w:r>
    </w:p>
    <w:p w14:paraId="5C538D35" w14:textId="15E13083" w:rsidR="00CA3A16" w:rsidRDefault="00073246" w:rsidP="00CA3A16">
      <w:pPr>
        <w:rPr>
          <w:rFonts w:ascii="Times New Roman" w:eastAsia="標楷體" w:hAnsi="Times New Roman" w:cs="Times New Roman"/>
        </w:rPr>
      </w:pPr>
      <w:r w:rsidRPr="00B6411F">
        <w:rPr>
          <w:rFonts w:ascii="Times New Roman" w:eastAsia="標楷體" w:hAnsi="Times New Roman" w:cs="Times New Roman"/>
          <w:position w:val="-66"/>
        </w:rPr>
        <w:object w:dxaOrig="13599" w:dyaOrig="1440" w14:anchorId="618DDC71">
          <v:shape id="_x0000_i1138" type="#_x0000_t75" style="width:669.75pt;height:72.75pt" o:ole="">
            <v:imagedata r:id="rId231" o:title=""/>
          </v:shape>
          <o:OLEObject Type="Embed" ProgID="Equation.DSMT4" ShapeID="_x0000_i1138" DrawAspect="Content" ObjectID="_1724925144" r:id="rId232"/>
        </w:object>
      </w:r>
    </w:p>
    <w:p w14:paraId="20683FF1" w14:textId="00DBCE4F" w:rsidR="001A5CF5" w:rsidRPr="00F54017" w:rsidRDefault="001A5CF5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AA380E">
        <w:rPr>
          <w:color w:val="ED7D31" w:themeColor="accent2"/>
        </w:rPr>
        <w:t>6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AA380E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6DF60A56" w14:textId="3213E42B" w:rsidR="00EC5210" w:rsidRDefault="00073246" w:rsidP="00EC5210">
      <w:pPr>
        <w:rPr>
          <w:rFonts w:ascii="Times New Roman" w:eastAsia="標楷體" w:hAnsi="Times New Roman" w:cs="Times New Roman"/>
        </w:rPr>
      </w:pPr>
      <w:r w:rsidRPr="0096429C">
        <w:rPr>
          <w:rFonts w:ascii="Times New Roman" w:eastAsia="標楷體" w:hAnsi="Times New Roman" w:cs="Times New Roman"/>
          <w:position w:val="-52"/>
        </w:rPr>
        <w:object w:dxaOrig="13000" w:dyaOrig="1160" w14:anchorId="12F76441">
          <v:shape id="_x0000_i1139" type="#_x0000_t75" style="width:659.25pt;height:58.5pt" o:ole="">
            <v:imagedata r:id="rId233" o:title=""/>
          </v:shape>
          <o:OLEObject Type="Embed" ProgID="Equation.DSMT4" ShapeID="_x0000_i1139" DrawAspect="Content" ObjectID="_1724925145" r:id="rId234"/>
        </w:object>
      </w:r>
    </w:p>
    <w:p w14:paraId="3BD6FF06" w14:textId="445B35BF" w:rsidR="00AA380E" w:rsidRPr="00F54017" w:rsidRDefault="00AA380E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 w:rsidR="00800F25"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 w:rsidR="00800F25">
        <w:rPr>
          <w:color w:val="ED7D31" w:themeColor="accent2"/>
        </w:rPr>
        <w:t>5</w:t>
      </w:r>
      <w:r>
        <w:rPr>
          <w:color w:val="ED7D31" w:themeColor="accent2"/>
        </w:rPr>
        <w:t>]+Var[</w:t>
      </w:r>
      <w:r w:rsidR="00800F25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56A799A3" w14:textId="3F4BE72E" w:rsidR="00EC5210" w:rsidRDefault="001675FB" w:rsidP="00EC5210">
      <w:pPr>
        <w:rPr>
          <w:rFonts w:ascii="Times New Roman" w:eastAsia="標楷體" w:hAnsi="Times New Roman" w:cs="Times New Roman"/>
        </w:rPr>
      </w:pPr>
      <w:r w:rsidRPr="001675FB">
        <w:rPr>
          <w:rFonts w:ascii="Times New Roman" w:eastAsia="標楷體" w:hAnsi="Times New Roman" w:cs="Times New Roman"/>
          <w:position w:val="-66"/>
        </w:rPr>
        <w:object w:dxaOrig="13660" w:dyaOrig="1440" w14:anchorId="76BDF706">
          <v:shape id="_x0000_i1140" type="#_x0000_t75" style="width:672.75pt;height:72.75pt" o:ole="">
            <v:imagedata r:id="rId235" o:title=""/>
          </v:shape>
          <o:OLEObject Type="Embed" ProgID="Equation.DSMT4" ShapeID="_x0000_i1140" DrawAspect="Content" ObjectID="_1724925146" r:id="rId236"/>
        </w:object>
      </w:r>
    </w:p>
    <w:p w14:paraId="3018FAE1" w14:textId="7DC44817" w:rsidR="00800F25" w:rsidRPr="00F54017" w:rsidRDefault="00800F25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5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291309">
        <w:rPr>
          <w:color w:val="ED7D31" w:themeColor="accent2"/>
        </w:rPr>
        <w:t>7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291309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0FF82850" w14:textId="73B68489" w:rsidR="00CA3A16" w:rsidRDefault="002926EC" w:rsidP="00EC5210">
      <w:pPr>
        <w:rPr>
          <w:rFonts w:ascii="Times New Roman" w:eastAsia="標楷體" w:hAnsi="Times New Roman" w:cs="Times New Roman"/>
        </w:rPr>
      </w:pPr>
      <w:r w:rsidRPr="002926EC">
        <w:rPr>
          <w:rFonts w:ascii="Times New Roman" w:eastAsia="標楷體" w:hAnsi="Times New Roman" w:cs="Times New Roman"/>
          <w:position w:val="-66"/>
        </w:rPr>
        <w:object w:dxaOrig="13700" w:dyaOrig="1440" w14:anchorId="7C502515">
          <v:shape id="_x0000_i1141" type="#_x0000_t75" style="width:676.5pt;height:72.75pt" o:ole="">
            <v:imagedata r:id="rId237" o:title=""/>
          </v:shape>
          <o:OLEObject Type="Embed" ProgID="Equation.DSMT4" ShapeID="_x0000_i1141" DrawAspect="Content" ObjectID="_1724925147" r:id="rId238"/>
        </w:object>
      </w:r>
    </w:p>
    <w:p w14:paraId="421568A5" w14:textId="67F5CCBA" w:rsidR="00291309" w:rsidRPr="00F54017" w:rsidRDefault="00291309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7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185746EC" w14:textId="6E8E68E7" w:rsidR="00D1302C" w:rsidRDefault="004F32E5" w:rsidP="00D1302C">
      <w:pPr>
        <w:pStyle w:val="MTDisplayEquation"/>
        <w:rPr>
          <w:rFonts w:ascii="Times New Roman" w:eastAsia="標楷體" w:hAnsi="Times New Roman" w:cs="Times New Roman"/>
        </w:rPr>
      </w:pPr>
      <w:r w:rsidRPr="004F32E5">
        <w:rPr>
          <w:rFonts w:ascii="Times New Roman" w:eastAsia="標楷體" w:hAnsi="Times New Roman" w:cs="Times New Roman"/>
          <w:position w:val="-54"/>
        </w:rPr>
        <w:object w:dxaOrig="11480" w:dyaOrig="1200" w14:anchorId="3FCADA7C">
          <v:shape id="_x0000_i1142" type="#_x0000_t75" style="width:578.25pt;height:64.5pt" o:ole="">
            <v:imagedata r:id="rId239" o:title=""/>
          </v:shape>
          <o:OLEObject Type="Embed" ProgID="Equation.DSMT4" ShapeID="_x0000_i1142" DrawAspect="Content" ObjectID="_1724925148" r:id="rId240"/>
        </w:object>
      </w:r>
    </w:p>
    <w:p w14:paraId="5F7DA0F2" w14:textId="3C55CDD8" w:rsidR="003A17DA" w:rsidRPr="003A17DA" w:rsidRDefault="003A17DA" w:rsidP="003A17DA">
      <w:pPr>
        <w:rPr>
          <w:rFonts w:hint="eastAsia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Var</w:t>
      </w:r>
      <w:r>
        <w:rPr>
          <w:color w:val="ED7D31" w:themeColor="accent2"/>
        </w:rPr>
        <w:t>[3:6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)</w:t>
      </w:r>
    </w:p>
    <w:p w14:paraId="540E9920" w14:textId="19326017" w:rsidR="00CA3A16" w:rsidRDefault="004F32E5" w:rsidP="00CA3A16">
      <w:pPr>
        <w:rPr>
          <w:rFonts w:ascii="Times New Roman" w:eastAsia="標楷體" w:hAnsi="Times New Roman" w:cs="Times New Roman"/>
        </w:rPr>
      </w:pPr>
      <w:r w:rsidRPr="004F32E5">
        <w:rPr>
          <w:rFonts w:ascii="Times New Roman" w:eastAsia="標楷體" w:hAnsi="Times New Roman" w:cs="Times New Roman"/>
          <w:position w:val="-60"/>
        </w:rPr>
        <w:object w:dxaOrig="12220" w:dyaOrig="1320" w14:anchorId="4F154CAC">
          <v:shape id="_x0000_i1143" type="#_x0000_t75" style="width:603pt;height:66.75pt" o:ole="">
            <v:imagedata r:id="rId241" o:title=""/>
          </v:shape>
          <o:OLEObject Type="Embed" ProgID="Equation.DSMT4" ShapeID="_x0000_i1143" DrawAspect="Content" ObjectID="_1724925149" r:id="rId242"/>
        </w:object>
      </w:r>
    </w:p>
    <w:p w14:paraId="6714E608" w14:textId="77777777" w:rsidR="003A17DA" w:rsidRPr="00F54017" w:rsidRDefault="003A17DA" w:rsidP="00CA3A16">
      <w:pPr>
        <w:rPr>
          <w:rFonts w:ascii="Times New Roman" w:eastAsia="標楷體" w:hAnsi="Times New Roman" w:cs="Times New Roman"/>
        </w:rPr>
      </w:pPr>
    </w:p>
    <w:p w14:paraId="1E60C5D5" w14:textId="3E9906CA" w:rsidR="00CA3A16" w:rsidRDefault="00164F1A" w:rsidP="00CA3A16">
      <w:pPr>
        <w:rPr>
          <w:rFonts w:ascii="Times New Roman" w:eastAsia="標楷體" w:hAnsi="Times New Roman" w:cs="Times New Roman"/>
        </w:rPr>
      </w:pPr>
      <w:r w:rsidRPr="00164F1A">
        <w:rPr>
          <w:rFonts w:ascii="Times New Roman" w:eastAsia="標楷體" w:hAnsi="Times New Roman" w:cs="Times New Roman"/>
          <w:position w:val="-54"/>
        </w:rPr>
        <w:object w:dxaOrig="11640" w:dyaOrig="1200" w14:anchorId="019251BA">
          <v:shape id="_x0000_i1144" type="#_x0000_t75" style="width:588.75pt;height:64.5pt" o:ole="">
            <v:imagedata r:id="rId243" o:title=""/>
          </v:shape>
          <o:OLEObject Type="Embed" ProgID="Equation.DSMT4" ShapeID="_x0000_i1144" DrawAspect="Content" ObjectID="_1724925150" r:id="rId244"/>
        </w:object>
      </w:r>
    </w:p>
    <w:p w14:paraId="2380A144" w14:textId="0A372DBE" w:rsidR="003A17DA" w:rsidRPr="003A17DA" w:rsidRDefault="003A17DA" w:rsidP="003A17DA">
      <w:pPr>
        <w:rPr>
          <w:rFonts w:hint="eastAsia"/>
        </w:rPr>
      </w:pPr>
      <w:r>
        <w:rPr>
          <w:color w:val="ED7D31" w:themeColor="accent2"/>
        </w:rPr>
        <w:t>Sum(Var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</w:t>
      </w:r>
    </w:p>
    <w:p w14:paraId="7D8CF42F" w14:textId="77777777" w:rsidR="003A17DA" w:rsidRPr="00F54017" w:rsidRDefault="003A17DA" w:rsidP="00CA3A16">
      <w:pPr>
        <w:rPr>
          <w:rFonts w:ascii="Times New Roman" w:eastAsia="標楷體" w:hAnsi="Times New Roman" w:cs="Times New Roman"/>
        </w:rPr>
      </w:pPr>
    </w:p>
    <w:p w14:paraId="67487DB6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模擬</w:t>
      </w:r>
      <w:r w:rsidRPr="00F54017">
        <w:rPr>
          <w:rFonts w:ascii="Times New Roman" w:eastAsia="標楷體" w:hAnsi="Times New Roman" w:cs="Times New Roman"/>
        </w:rPr>
        <w:t xml:space="preserve"> (</w:t>
      </w:r>
      <w:r w:rsidRPr="00F54017">
        <w:rPr>
          <w:rFonts w:ascii="Times New Roman" w:eastAsia="標楷體" w:hAnsi="Times New Roman" w:cs="Times New Roman"/>
        </w:rPr>
        <w:t>次數：</w:t>
      </w:r>
      <w:r w:rsidRPr="00F54017">
        <w:rPr>
          <w:rFonts w:ascii="Times New Roman" w:eastAsia="標楷體" w:hAnsi="Times New Roman" w:cs="Times New Roman"/>
        </w:rPr>
        <w:t>3000)</w:t>
      </w:r>
    </w:p>
    <w:p w14:paraId="630B8EE0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lastRenderedPageBreak/>
        <w:t>獨立資料</w:t>
      </w:r>
    </w:p>
    <w:p w14:paraId="4D750675" w14:textId="6D6808F7" w:rsidR="00D1302C" w:rsidRPr="00F54017" w:rsidRDefault="008038A3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10"/>
        </w:rPr>
        <w:object w:dxaOrig="7119" w:dyaOrig="2320" w14:anchorId="642C945F">
          <v:shape id="_x0000_i1145" type="#_x0000_t75" style="width:356.25pt;height:111.75pt" o:ole="">
            <v:imagedata r:id="rId245" o:title=""/>
          </v:shape>
          <o:OLEObject Type="Embed" ProgID="Equation.DSMT4" ShapeID="_x0000_i1145" DrawAspect="Content" ObjectID="_1724925151" r:id="rId246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D1302C" w:rsidRPr="00F54017" w14:paraId="15EAC460" w14:textId="77777777" w:rsidTr="00AA50C0">
        <w:tc>
          <w:tcPr>
            <w:tcW w:w="1514" w:type="dxa"/>
            <w:gridSpan w:val="2"/>
            <w:vAlign w:val="center"/>
          </w:tcPr>
          <w:p w14:paraId="1D85A39A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2AE21068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3D9C27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1D44EBBD">
                <v:shape id="_x0000_i1146" type="#_x0000_t75" style="width:14.25pt;height:14.25pt" o:ole="">
                  <v:imagedata r:id="rId247" o:title=""/>
                </v:shape>
                <o:OLEObject Type="Embed" ProgID="Equation.DSMT4" ShapeID="_x0000_i1146" DrawAspect="Content" ObjectID="_1724925152" r:id="rId248"/>
              </w:object>
            </w:r>
          </w:p>
        </w:tc>
        <w:tc>
          <w:tcPr>
            <w:tcW w:w="2002" w:type="dxa"/>
            <w:vAlign w:val="center"/>
          </w:tcPr>
          <w:p w14:paraId="2AB2516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7814625C">
                <v:shape id="_x0000_i1147" type="#_x0000_t75" style="width:36pt;height:14.25pt" o:ole="">
                  <v:imagedata r:id="rId249" o:title=""/>
                </v:shape>
                <o:OLEObject Type="Embed" ProgID="Equation.DSMT4" ShapeID="_x0000_i1147" DrawAspect="Content" ObjectID="_1724925153" r:id="rId250"/>
              </w:object>
            </w:r>
          </w:p>
        </w:tc>
      </w:tr>
      <w:tr w:rsidR="00D1302C" w:rsidRPr="00F54017" w14:paraId="7C1B7A8D" w14:textId="77777777" w:rsidTr="00AA50C0">
        <w:tc>
          <w:tcPr>
            <w:tcW w:w="636" w:type="dxa"/>
            <w:vAlign w:val="center"/>
          </w:tcPr>
          <w:p w14:paraId="6A7C616D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410E662C">
                <v:shape id="_x0000_i1148" type="#_x0000_t75" style="width:10.5pt;height:11.25pt" o:ole="">
                  <v:imagedata r:id="rId251" o:title=""/>
                </v:shape>
                <o:OLEObject Type="Embed" ProgID="Equation.DSMT4" ShapeID="_x0000_i1148" DrawAspect="Content" ObjectID="_1724925154" r:id="rId252"/>
              </w:object>
            </w:r>
          </w:p>
        </w:tc>
        <w:tc>
          <w:tcPr>
            <w:tcW w:w="878" w:type="dxa"/>
            <w:vAlign w:val="center"/>
          </w:tcPr>
          <w:p w14:paraId="40B28889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1C2CC5D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60727E79">
                <v:shape id="_x0000_i1149" type="#_x0000_t75" style="width:11.25pt;height:13.5pt" o:ole="">
                  <v:imagedata r:id="rId253" o:title=""/>
                </v:shape>
                <o:OLEObject Type="Embed" ProgID="Equation.DSMT4" ShapeID="_x0000_i1149" DrawAspect="Content" ObjectID="_1724925155" r:id="rId254"/>
              </w:object>
            </w:r>
          </w:p>
        </w:tc>
        <w:tc>
          <w:tcPr>
            <w:tcW w:w="1440" w:type="dxa"/>
            <w:vAlign w:val="center"/>
          </w:tcPr>
          <w:p w14:paraId="7CAF7DCE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37A55D2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73B6196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3FBB81A5" w14:textId="77777777" w:rsidTr="00AA50C0">
        <w:tc>
          <w:tcPr>
            <w:tcW w:w="636" w:type="dxa"/>
            <w:vAlign w:val="center"/>
          </w:tcPr>
          <w:p w14:paraId="453962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236AD5A7">
                <v:shape id="_x0000_i1150" type="#_x0000_t75" style="width:7.5pt;height:14.25pt" o:ole="">
                  <v:imagedata r:id="rId255" o:title=""/>
                </v:shape>
                <o:OLEObject Type="Embed" ProgID="Equation.DSMT4" ShapeID="_x0000_i1150" DrawAspect="Content" ObjectID="_1724925156" r:id="rId256"/>
              </w:object>
            </w:r>
          </w:p>
        </w:tc>
        <w:tc>
          <w:tcPr>
            <w:tcW w:w="878" w:type="dxa"/>
            <w:vAlign w:val="center"/>
          </w:tcPr>
          <w:p w14:paraId="4592AB00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26B6FC5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54933E82">
                <v:shape id="_x0000_i1151" type="#_x0000_t75" style="width:7.5pt;height:14.25pt" o:ole="">
                  <v:imagedata r:id="rId257" o:title=""/>
                </v:shape>
                <o:OLEObject Type="Embed" ProgID="Equation.DSMT4" ShapeID="_x0000_i1151" DrawAspect="Content" ObjectID="_1724925157" r:id="rId258"/>
              </w:object>
            </w:r>
          </w:p>
        </w:tc>
        <w:tc>
          <w:tcPr>
            <w:tcW w:w="1440" w:type="dxa"/>
            <w:vAlign w:val="center"/>
          </w:tcPr>
          <w:p w14:paraId="54FC3BB3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B8B198B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25FC95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412AA42" w14:textId="77777777" w:rsidTr="00AA50C0">
        <w:tc>
          <w:tcPr>
            <w:tcW w:w="636" w:type="dxa"/>
            <w:vAlign w:val="center"/>
          </w:tcPr>
          <w:p w14:paraId="17696086" w14:textId="4BA880E8" w:rsidR="00D1302C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FD1EF13">
                <v:shape id="_x0000_i1152" type="#_x0000_t75" style="width:9pt;height:19.5pt" o:ole="">
                  <v:imagedata r:id="rId259" o:title=""/>
                </v:shape>
                <o:OLEObject Type="Embed" ProgID="Equation.DSMT4" ShapeID="_x0000_i1152" DrawAspect="Content" ObjectID="_1724925158" r:id="rId260"/>
              </w:object>
            </w:r>
          </w:p>
        </w:tc>
        <w:tc>
          <w:tcPr>
            <w:tcW w:w="878" w:type="dxa"/>
            <w:vAlign w:val="center"/>
          </w:tcPr>
          <w:p w14:paraId="40A8B66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369FFA2" w14:textId="14664752" w:rsidR="00D1302C" w:rsidRPr="00F54017" w:rsidRDefault="003C389E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3CD6A52">
                <v:shape id="_x0000_i1153" type="#_x0000_t75" style="width:9pt;height:15pt" o:ole="">
                  <v:imagedata r:id="rId261" o:title=""/>
                </v:shape>
                <o:OLEObject Type="Embed" ProgID="Equation.DSMT4" ShapeID="_x0000_i1153" DrawAspect="Content" ObjectID="_1724925159" r:id="rId262"/>
              </w:object>
            </w:r>
          </w:p>
        </w:tc>
        <w:tc>
          <w:tcPr>
            <w:tcW w:w="1440" w:type="dxa"/>
            <w:vAlign w:val="center"/>
          </w:tcPr>
          <w:p w14:paraId="3480B382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8734AE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A0D877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A446F" w:rsidRPr="00F54017" w14:paraId="13D44E22" w14:textId="77777777" w:rsidTr="00AA50C0">
        <w:tc>
          <w:tcPr>
            <w:tcW w:w="636" w:type="dxa"/>
            <w:vAlign w:val="center"/>
          </w:tcPr>
          <w:p w14:paraId="055ED8DA" w14:textId="44137714" w:rsidR="009A446F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B63C785">
                <v:shape id="_x0000_i1154" type="#_x0000_t75" style="width:9.75pt;height:19.5pt" o:ole="">
                  <v:imagedata r:id="rId263" o:title=""/>
                </v:shape>
                <o:OLEObject Type="Embed" ProgID="Equation.DSMT4" ShapeID="_x0000_i1154" DrawAspect="Content" ObjectID="_1724925160" r:id="rId264"/>
              </w:object>
            </w:r>
          </w:p>
        </w:tc>
        <w:tc>
          <w:tcPr>
            <w:tcW w:w="878" w:type="dxa"/>
            <w:vAlign w:val="center"/>
          </w:tcPr>
          <w:p w14:paraId="22B1CDE8" w14:textId="5686E426" w:rsidR="009A446F" w:rsidRPr="00F54017" w:rsidRDefault="00C0496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A35054A" w14:textId="22A36A47" w:rsidR="009A446F" w:rsidRPr="00F54017" w:rsidRDefault="00C0496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86AD1F6">
                <v:shape id="_x0000_i1155" type="#_x0000_t75" style="width:9.75pt;height:15pt" o:ole="">
                  <v:imagedata r:id="rId265" o:title=""/>
                </v:shape>
                <o:OLEObject Type="Embed" ProgID="Equation.DSMT4" ShapeID="_x0000_i1155" DrawAspect="Content" ObjectID="_1724925161" r:id="rId266"/>
              </w:object>
            </w:r>
          </w:p>
        </w:tc>
        <w:tc>
          <w:tcPr>
            <w:tcW w:w="1440" w:type="dxa"/>
            <w:vAlign w:val="center"/>
          </w:tcPr>
          <w:p w14:paraId="7F18B0B6" w14:textId="77777777" w:rsidR="009A446F" w:rsidRPr="00F54017" w:rsidRDefault="009A446F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140253C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4E15706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3F9781C" w14:textId="77777777" w:rsidTr="00AA50C0">
        <w:tc>
          <w:tcPr>
            <w:tcW w:w="636" w:type="dxa"/>
            <w:vAlign w:val="center"/>
          </w:tcPr>
          <w:p w14:paraId="1B1A9180" w14:textId="2B3373EE" w:rsidR="00D1302C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A748B08">
                <v:shape id="_x0000_i1156" type="#_x0000_t75" style="width:8.25pt;height:18.75pt" o:ole="">
                  <v:imagedata r:id="rId267" o:title=""/>
                </v:shape>
                <o:OLEObject Type="Embed" ProgID="Equation.DSMT4" ShapeID="_x0000_i1156" DrawAspect="Content" ObjectID="_1724925162" r:id="rId268"/>
              </w:object>
            </w:r>
          </w:p>
        </w:tc>
        <w:tc>
          <w:tcPr>
            <w:tcW w:w="878" w:type="dxa"/>
            <w:vAlign w:val="center"/>
          </w:tcPr>
          <w:p w14:paraId="654CA813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48D8D32B" w14:textId="16231E78" w:rsidR="00D1302C" w:rsidRPr="00F54017" w:rsidRDefault="007E2AF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472C1A3A">
                <v:shape id="_x0000_i1157" type="#_x0000_t75" style="width:12pt;height:20.25pt" o:ole="">
                  <v:imagedata r:id="rId269" o:title=""/>
                </v:shape>
                <o:OLEObject Type="Embed" ProgID="Equation.DSMT4" ShapeID="_x0000_i1157" DrawAspect="Content" ObjectID="_1724925163" r:id="rId270"/>
              </w:object>
            </w:r>
          </w:p>
        </w:tc>
        <w:tc>
          <w:tcPr>
            <w:tcW w:w="1440" w:type="dxa"/>
            <w:vAlign w:val="center"/>
          </w:tcPr>
          <w:p w14:paraId="4129F289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14A4A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A1573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8038A3" w:rsidRPr="00F54017" w14:paraId="6D7E2BAA" w14:textId="77777777" w:rsidTr="00AA50C0">
        <w:tc>
          <w:tcPr>
            <w:tcW w:w="636" w:type="dxa"/>
            <w:vAlign w:val="center"/>
          </w:tcPr>
          <w:p w14:paraId="02E967EA" w14:textId="45AAD157" w:rsidR="008038A3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29D13BF">
                <v:shape id="_x0000_i1158" type="#_x0000_t75" style="width:9pt;height:18.75pt" o:ole="">
                  <v:imagedata r:id="rId271" o:title=""/>
                </v:shape>
                <o:OLEObject Type="Embed" ProgID="Equation.DSMT4" ShapeID="_x0000_i1158" DrawAspect="Content" ObjectID="_1724925164" r:id="rId272"/>
              </w:object>
            </w:r>
          </w:p>
        </w:tc>
        <w:tc>
          <w:tcPr>
            <w:tcW w:w="878" w:type="dxa"/>
            <w:vAlign w:val="center"/>
          </w:tcPr>
          <w:p w14:paraId="4F4437CD" w14:textId="7D977DDC" w:rsidR="008038A3" w:rsidRPr="00F54017" w:rsidRDefault="007E2AF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71D8B5F" w14:textId="41DB8E95" w:rsidR="008038A3" w:rsidRPr="00F54017" w:rsidRDefault="006844C8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51E43289">
                <v:shape id="_x0000_i1159" type="#_x0000_t75" style="width:12.75pt;height:20.25pt" o:ole="">
                  <v:imagedata r:id="rId273" o:title=""/>
                </v:shape>
                <o:OLEObject Type="Embed" ProgID="Equation.DSMT4" ShapeID="_x0000_i1159" DrawAspect="Content" ObjectID="_1724925165" r:id="rId274"/>
              </w:object>
            </w:r>
          </w:p>
        </w:tc>
        <w:tc>
          <w:tcPr>
            <w:tcW w:w="1440" w:type="dxa"/>
            <w:vAlign w:val="center"/>
          </w:tcPr>
          <w:p w14:paraId="1378621A" w14:textId="77777777" w:rsidR="008038A3" w:rsidRPr="00F54017" w:rsidRDefault="008038A3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C5847D4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1C85553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54819DE7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7E2AFD" w:rsidRPr="00F54017" w14:paraId="51CBFD08" w14:textId="2ABD50E3" w:rsidTr="007E2AFD">
        <w:tc>
          <w:tcPr>
            <w:tcW w:w="1174" w:type="dxa"/>
            <w:vAlign w:val="center"/>
          </w:tcPr>
          <w:p w14:paraId="0B93934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3785643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62C9E1A">
                <v:shape id="_x0000_i1160" type="#_x0000_t75" style="width:30.75pt;height:18pt" o:ole="">
                  <v:imagedata r:id="rId275" o:title=""/>
                </v:shape>
                <o:OLEObject Type="Embed" ProgID="Equation.DSMT4" ShapeID="_x0000_i1160" DrawAspect="Content" ObjectID="_1724925166" r:id="rId276"/>
              </w:object>
            </w:r>
          </w:p>
        </w:tc>
        <w:tc>
          <w:tcPr>
            <w:tcW w:w="1295" w:type="dxa"/>
            <w:vAlign w:val="center"/>
          </w:tcPr>
          <w:p w14:paraId="13620A3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8BA07C2">
                <v:shape id="_x0000_i1161" type="#_x0000_t75" style="width:44.25pt;height:19.5pt" o:ole="">
                  <v:imagedata r:id="rId277" o:title=""/>
                </v:shape>
                <o:OLEObject Type="Embed" ProgID="Equation.DSMT4" ShapeID="_x0000_i1161" DrawAspect="Content" ObjectID="_1724925167" r:id="rId278"/>
              </w:object>
            </w:r>
          </w:p>
        </w:tc>
        <w:tc>
          <w:tcPr>
            <w:tcW w:w="1164" w:type="dxa"/>
            <w:vAlign w:val="center"/>
          </w:tcPr>
          <w:p w14:paraId="332DB17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3C8A626">
                <v:shape id="_x0000_i1162" type="#_x0000_t75" style="width:33pt;height:18pt" o:ole="">
                  <v:imagedata r:id="rId279" o:title=""/>
                </v:shape>
                <o:OLEObject Type="Embed" ProgID="Equation.DSMT4" ShapeID="_x0000_i1162" DrawAspect="Content" ObjectID="_1724925168" r:id="rId280"/>
              </w:object>
            </w:r>
          </w:p>
        </w:tc>
        <w:tc>
          <w:tcPr>
            <w:tcW w:w="1301" w:type="dxa"/>
            <w:vAlign w:val="center"/>
          </w:tcPr>
          <w:p w14:paraId="7AFE473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139ABF46">
                <v:shape id="_x0000_i1163" type="#_x0000_t75" style="width:45pt;height:19.5pt" o:ole="">
                  <v:imagedata r:id="rId281" o:title=""/>
                </v:shape>
                <o:OLEObject Type="Embed" ProgID="Equation.DSMT4" ShapeID="_x0000_i1163" DrawAspect="Content" ObjectID="_1724925169" r:id="rId282"/>
              </w:object>
            </w:r>
          </w:p>
        </w:tc>
        <w:tc>
          <w:tcPr>
            <w:tcW w:w="1173" w:type="dxa"/>
            <w:vAlign w:val="center"/>
          </w:tcPr>
          <w:p w14:paraId="07FF2E80" w14:textId="55404775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32A88E23">
                <v:shape id="_x0000_i1164" type="#_x0000_t75" style="width:33.75pt;height:18pt" o:ole="">
                  <v:imagedata r:id="rId283" o:title=""/>
                </v:shape>
                <o:OLEObject Type="Embed" ProgID="Equation.DSMT4" ShapeID="_x0000_i1164" DrawAspect="Content" ObjectID="_1724925170" r:id="rId284"/>
              </w:object>
            </w:r>
          </w:p>
        </w:tc>
        <w:tc>
          <w:tcPr>
            <w:tcW w:w="1325" w:type="dxa"/>
            <w:vAlign w:val="center"/>
          </w:tcPr>
          <w:p w14:paraId="63A7A16A" w14:textId="2819B74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0761A6EA">
                <v:shape id="_x0000_i1165" type="#_x0000_t75" style="width:48pt;height:19.5pt" o:ole="">
                  <v:imagedata r:id="rId285" o:title=""/>
                </v:shape>
                <o:OLEObject Type="Embed" ProgID="Equation.DSMT4" ShapeID="_x0000_i1165" DrawAspect="Content" ObjectID="_1724925171" r:id="rId286"/>
              </w:object>
            </w:r>
          </w:p>
        </w:tc>
        <w:tc>
          <w:tcPr>
            <w:tcW w:w="1188" w:type="dxa"/>
            <w:vAlign w:val="center"/>
          </w:tcPr>
          <w:p w14:paraId="30E85333" w14:textId="35AF0FF1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7C63499">
                <v:shape id="_x0000_i1166" type="#_x0000_t75" style="width:36pt;height:18pt" o:ole="">
                  <v:imagedata r:id="rId287" o:title=""/>
                </v:shape>
                <o:OLEObject Type="Embed" ProgID="Equation.DSMT4" ShapeID="_x0000_i1166" DrawAspect="Content" ObjectID="_1724925172" r:id="rId288"/>
              </w:object>
            </w:r>
          </w:p>
        </w:tc>
        <w:tc>
          <w:tcPr>
            <w:tcW w:w="1310" w:type="dxa"/>
          </w:tcPr>
          <w:p w14:paraId="5A558920" w14:textId="47A41C9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5D8A3016">
                <v:shape id="_x0000_i1167" type="#_x0000_t75" style="width:48.75pt;height:19.5pt" o:ole="">
                  <v:imagedata r:id="rId289" o:title=""/>
                </v:shape>
                <o:OLEObject Type="Embed" ProgID="Equation.DSMT4" ShapeID="_x0000_i1167" DrawAspect="Content" ObjectID="_1724925173" r:id="rId290"/>
              </w:object>
            </w:r>
          </w:p>
        </w:tc>
        <w:tc>
          <w:tcPr>
            <w:tcW w:w="1170" w:type="dxa"/>
          </w:tcPr>
          <w:p w14:paraId="6FD5BFDA" w14:textId="4B121439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1A374A86">
                <v:shape id="_x0000_i1168" type="#_x0000_t75" style="width:34.5pt;height:21pt" o:ole="">
                  <v:imagedata r:id="rId291" o:title=""/>
                </v:shape>
                <o:OLEObject Type="Embed" ProgID="Equation.DSMT4" ShapeID="_x0000_i1168" DrawAspect="Content" ObjectID="_1724925174" r:id="rId292"/>
              </w:object>
            </w:r>
          </w:p>
        </w:tc>
        <w:tc>
          <w:tcPr>
            <w:tcW w:w="1311" w:type="dxa"/>
            <w:vAlign w:val="center"/>
          </w:tcPr>
          <w:p w14:paraId="5BCC9063" w14:textId="5392199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51493F85">
                <v:shape id="_x0000_i1169" type="#_x0000_t75" style="width:48pt;height:23.25pt" o:ole="">
                  <v:imagedata r:id="rId293" o:title=""/>
                </v:shape>
                <o:OLEObject Type="Embed" ProgID="Equation.DSMT4" ShapeID="_x0000_i1169" DrawAspect="Content" ObjectID="_1724925175" r:id="rId294"/>
              </w:object>
            </w:r>
          </w:p>
        </w:tc>
        <w:tc>
          <w:tcPr>
            <w:tcW w:w="915" w:type="dxa"/>
          </w:tcPr>
          <w:p w14:paraId="67F4D7FF" w14:textId="4BE122A5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4DE01FD7">
                <v:shape id="_x0000_i1170" type="#_x0000_t75" style="width:36.75pt;height:21pt" o:ole="">
                  <v:imagedata r:id="rId295" o:title=""/>
                </v:shape>
                <o:OLEObject Type="Embed" ProgID="Equation.DSMT4" ShapeID="_x0000_i1170" DrawAspect="Content" ObjectID="_1724925176" r:id="rId296"/>
              </w:object>
            </w:r>
          </w:p>
        </w:tc>
        <w:tc>
          <w:tcPr>
            <w:tcW w:w="915" w:type="dxa"/>
          </w:tcPr>
          <w:p w14:paraId="3BD4DCD9" w14:textId="7D25EF7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496246DE">
                <v:shape id="_x0000_i1171" type="#_x0000_t75" style="width:48.75pt;height:23.25pt" o:ole="">
                  <v:imagedata r:id="rId297" o:title=""/>
                </v:shape>
                <o:OLEObject Type="Embed" ProgID="Equation.DSMT4" ShapeID="_x0000_i1171" DrawAspect="Content" ObjectID="_1724925177" r:id="rId298"/>
              </w:object>
            </w:r>
          </w:p>
        </w:tc>
      </w:tr>
      <w:tr w:rsidR="007E2AFD" w:rsidRPr="00F54017" w14:paraId="0703E31B" w14:textId="6D57D3E0" w:rsidTr="007E2AFD">
        <w:tc>
          <w:tcPr>
            <w:tcW w:w="1174" w:type="dxa"/>
            <w:vAlign w:val="center"/>
          </w:tcPr>
          <w:p w14:paraId="19B6F8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02169FB2">
                <v:shape id="_x0000_i1172" type="#_x0000_t75" style="width:36.75pt;height:18.75pt" o:ole="">
                  <v:imagedata r:id="rId299" o:title=""/>
                </v:shape>
                <o:OLEObject Type="Embed" ProgID="Equation.DSMT4" ShapeID="_x0000_i1172" DrawAspect="Content" ObjectID="_1724925178" r:id="rId300"/>
              </w:object>
            </w:r>
          </w:p>
        </w:tc>
        <w:tc>
          <w:tcPr>
            <w:tcW w:w="1147" w:type="dxa"/>
            <w:vAlign w:val="center"/>
          </w:tcPr>
          <w:p w14:paraId="1B602DA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53C4931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CE73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C4F632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9C9DA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F58BD2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A5D3E7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EC18F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5C9D1BD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4631FEAC" w14:textId="2627B6D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38F18A5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D68397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7185989D" w14:textId="3D4022D1" w:rsidTr="007E2AFD">
        <w:tc>
          <w:tcPr>
            <w:tcW w:w="1174" w:type="dxa"/>
            <w:vAlign w:val="center"/>
          </w:tcPr>
          <w:p w14:paraId="3B2C356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38F922FE">
                <v:shape id="_x0000_i1173" type="#_x0000_t75" style="width:36pt;height:18.75pt" o:ole="">
                  <v:imagedata r:id="rId301" o:title=""/>
                </v:shape>
                <o:OLEObject Type="Embed" ProgID="Equation.DSMT4" ShapeID="_x0000_i1173" DrawAspect="Content" ObjectID="_1724925179" r:id="rId302"/>
              </w:object>
            </w:r>
          </w:p>
        </w:tc>
        <w:tc>
          <w:tcPr>
            <w:tcW w:w="1147" w:type="dxa"/>
            <w:vAlign w:val="center"/>
          </w:tcPr>
          <w:p w14:paraId="2A08E1B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31C91A8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B0A90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2F59E6D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6FAAFB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7A33A38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2A150D52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29D0F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0C7AE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4ACBAC4" w14:textId="1DB0C023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A8A681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60848B2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6226EC03" w14:textId="1F478708" w:rsidTr="007E2AFD">
        <w:tc>
          <w:tcPr>
            <w:tcW w:w="1174" w:type="dxa"/>
            <w:vAlign w:val="center"/>
          </w:tcPr>
          <w:p w14:paraId="2D3CADB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48C02E03">
                <v:shape id="_x0000_i1174" type="#_x0000_t75" style="width:42pt;height:18.75pt" o:ole="">
                  <v:imagedata r:id="rId303" o:title=""/>
                </v:shape>
                <o:OLEObject Type="Embed" ProgID="Equation.DSMT4" ShapeID="_x0000_i1174" DrawAspect="Content" ObjectID="_1724925180" r:id="rId304"/>
              </w:object>
            </w:r>
          </w:p>
        </w:tc>
        <w:tc>
          <w:tcPr>
            <w:tcW w:w="1147" w:type="dxa"/>
            <w:vAlign w:val="center"/>
          </w:tcPr>
          <w:p w14:paraId="0BE0B72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6DFD23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390BA3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2456E5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A77BB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3042E3F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1306090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76327BA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861DF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7F52206" w14:textId="095DF4D4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02AC7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613F24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3D303C1E" w14:textId="0C7F44F3" w:rsidTr="007E2AFD">
        <w:tc>
          <w:tcPr>
            <w:tcW w:w="1174" w:type="dxa"/>
            <w:vAlign w:val="center"/>
          </w:tcPr>
          <w:p w14:paraId="0A3912E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0FB1FB5D">
                <v:shape id="_x0000_i1175" type="#_x0000_t75" style="width:42.75pt;height:18.75pt" o:ole="">
                  <v:imagedata r:id="rId305" o:title=""/>
                </v:shape>
                <o:OLEObject Type="Embed" ProgID="Equation.DSMT4" ShapeID="_x0000_i1175" DrawAspect="Content" ObjectID="_1724925181" r:id="rId306"/>
              </w:object>
            </w:r>
          </w:p>
        </w:tc>
        <w:tc>
          <w:tcPr>
            <w:tcW w:w="1147" w:type="dxa"/>
            <w:vAlign w:val="center"/>
          </w:tcPr>
          <w:p w14:paraId="4A96B2E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125B493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5314033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41CC3F1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539CC3E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0141C0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E8431B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4FFDC8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3725EAB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0739538" w14:textId="08E43DD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29484C3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84E62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7E7F1C4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p w14:paraId="6D6C66F2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  <w:r w:rsidRPr="00F54017">
        <w:rPr>
          <w:rFonts w:ascii="Times New Roman" w:eastAsia="標楷體" w:hAnsi="Times New Roman" w:cs="Times New Roman"/>
          <w:color w:val="0070C0"/>
        </w:rPr>
        <w:t>相關性資料生成步驟</w:t>
      </w:r>
    </w:p>
    <w:p w14:paraId="72B630B2" w14:textId="1860AA93" w:rsidR="00D1302C" w:rsidRPr="00F54017" w:rsidRDefault="00D1302C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8840" w:dyaOrig="440" w14:anchorId="3A04E332">
          <v:shape id="_x0000_i1176" type="#_x0000_t75" style="width:446.25pt;height:21pt" o:ole="">
            <v:imagedata r:id="rId307" o:title=""/>
          </v:shape>
          <o:OLEObject Type="Embed" ProgID="Equation.DSMT4" ShapeID="_x0000_i1176" DrawAspect="Content" ObjectID="_1724925182" r:id="rId308"/>
        </w:object>
      </w:r>
      <w:r w:rsidR="00F41D90" w:rsidRPr="00F54017">
        <w:rPr>
          <w:rFonts w:ascii="Times New Roman" w:eastAsia="標楷體" w:hAnsi="Times New Roman" w:cs="Times New Roman"/>
        </w:rPr>
        <w:t xml:space="preserve"> </w:t>
      </w:r>
      <w:r w:rsidRPr="00F54017">
        <w:rPr>
          <w:rFonts w:ascii="Times New Roman" w:eastAsia="標楷體" w:hAnsi="Times New Roman" w:cs="Times New Roman"/>
          <w:position w:val="-14"/>
        </w:rPr>
        <w:object w:dxaOrig="9460" w:dyaOrig="380" w14:anchorId="7BFF95C4">
          <v:shape id="_x0000_i1177" type="#_x0000_t75" style="width:473.25pt;height:18.75pt" o:ole="">
            <v:imagedata r:id="rId309" o:title=""/>
          </v:shape>
          <o:OLEObject Type="Embed" ProgID="Equation.DSMT4" ShapeID="_x0000_i1177" DrawAspect="Content" ObjectID="_1724925183" r:id="rId310"/>
        </w:object>
      </w:r>
    </w:p>
    <w:p w14:paraId="52771453" w14:textId="62AF64A5" w:rsidR="00D1302C" w:rsidRPr="00F54017" w:rsidRDefault="00642861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54"/>
        </w:rPr>
        <w:object w:dxaOrig="7040" w:dyaOrig="1200" w14:anchorId="17217CBD">
          <v:shape id="_x0000_i1178" type="#_x0000_t75" style="width:351.75pt;height:58.5pt" o:ole="">
            <v:imagedata r:id="rId311" o:title=""/>
          </v:shape>
          <o:OLEObject Type="Embed" ProgID="Equation.DSMT4" ShapeID="_x0000_i1178" DrawAspect="Content" ObjectID="_1724925184" r:id="rId312"/>
        </w:object>
      </w:r>
    </w:p>
    <w:p w14:paraId="3D539124" w14:textId="746A1ED9" w:rsidR="00D1302C" w:rsidRPr="00F54017" w:rsidRDefault="00ED7778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0680" w:dyaOrig="360" w14:anchorId="7ABB0DF0">
          <v:shape id="_x0000_i1179" type="#_x0000_t75" style="width:534pt;height:18pt" o:ole="">
            <v:imagedata r:id="rId313" o:title=""/>
          </v:shape>
          <o:OLEObject Type="Embed" ProgID="Equation.DSMT4" ShapeID="_x0000_i1179" DrawAspect="Content" ObjectID="_1724925185" r:id="rId314"/>
        </w:object>
      </w:r>
    </w:p>
    <w:p w14:paraId="49F3D583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9460" w:dyaOrig="440" w14:anchorId="402D22BF">
          <v:shape id="_x0000_i1180" type="#_x0000_t75" style="width:473.25pt;height:23.25pt" o:ole="">
            <v:imagedata r:id="rId315" o:title=""/>
          </v:shape>
          <o:OLEObject Type="Embed" ProgID="Equation.DSMT4" ShapeID="_x0000_i1180" DrawAspect="Content" ObjectID="_1724925186" r:id="rId316"/>
        </w:object>
      </w:r>
    </w:p>
    <w:p w14:paraId="2A52EEB7" w14:textId="7F87CC2C" w:rsidR="00D1302C" w:rsidRPr="00F54017" w:rsidRDefault="00AD2C5A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72"/>
        </w:rPr>
        <w:object w:dxaOrig="11340" w:dyaOrig="1560" w14:anchorId="1E9AC943">
          <v:shape id="_x0000_i1181" type="#_x0000_t75" style="width:567pt;height:75pt" o:ole="">
            <v:imagedata r:id="rId317" o:title=""/>
          </v:shape>
          <o:OLEObject Type="Embed" ProgID="Equation.DSMT4" ShapeID="_x0000_i1181" DrawAspect="Content" ObjectID="_1724925187" r:id="rId318"/>
        </w:object>
      </w:r>
    </w:p>
    <w:p w14:paraId="4A9C9A1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相關性資料</w:t>
      </w:r>
      <w:r w:rsidRPr="00F54017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3327DAF2">
          <v:shape id="_x0000_i1182" type="#_x0000_t75" style="width:36pt;height:14.25pt" o:ole="">
            <v:imagedata r:id="rId319" o:title=""/>
          </v:shape>
          <o:OLEObject Type="Embed" ProgID="Equation.DSMT4" ShapeID="_x0000_i1182" DrawAspect="Content" ObjectID="_1724925188" r:id="rId320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D2C5A" w:rsidRPr="00F54017" w14:paraId="471F536A" w14:textId="77777777" w:rsidTr="00AA50C0">
        <w:tc>
          <w:tcPr>
            <w:tcW w:w="1514" w:type="dxa"/>
            <w:gridSpan w:val="2"/>
            <w:vAlign w:val="center"/>
          </w:tcPr>
          <w:p w14:paraId="4D0EA51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45DF2F61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1E296A8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0481D57A">
                <v:shape id="_x0000_i1183" type="#_x0000_t75" style="width:14.25pt;height:14.25pt" o:ole="">
                  <v:imagedata r:id="rId247" o:title=""/>
                </v:shape>
                <o:OLEObject Type="Embed" ProgID="Equation.DSMT4" ShapeID="_x0000_i1183" DrawAspect="Content" ObjectID="_1724925189" r:id="rId321"/>
              </w:object>
            </w:r>
          </w:p>
        </w:tc>
        <w:tc>
          <w:tcPr>
            <w:tcW w:w="2002" w:type="dxa"/>
            <w:vAlign w:val="center"/>
          </w:tcPr>
          <w:p w14:paraId="35E902D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03E763EB">
                <v:shape id="_x0000_i1184" type="#_x0000_t75" style="width:36pt;height:14.25pt" o:ole="">
                  <v:imagedata r:id="rId249" o:title=""/>
                </v:shape>
                <o:OLEObject Type="Embed" ProgID="Equation.DSMT4" ShapeID="_x0000_i1184" DrawAspect="Content" ObjectID="_1724925190" r:id="rId322"/>
              </w:object>
            </w:r>
          </w:p>
        </w:tc>
      </w:tr>
      <w:tr w:rsidR="00AD2C5A" w:rsidRPr="00F54017" w14:paraId="0A1BDB3B" w14:textId="77777777" w:rsidTr="00AA50C0">
        <w:tc>
          <w:tcPr>
            <w:tcW w:w="636" w:type="dxa"/>
            <w:vAlign w:val="center"/>
          </w:tcPr>
          <w:p w14:paraId="17CFEAC4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5EF0E37E">
                <v:shape id="_x0000_i1185" type="#_x0000_t75" style="width:10.5pt;height:11.25pt" o:ole="">
                  <v:imagedata r:id="rId251" o:title=""/>
                </v:shape>
                <o:OLEObject Type="Embed" ProgID="Equation.DSMT4" ShapeID="_x0000_i1185" DrawAspect="Content" ObjectID="_1724925191" r:id="rId323"/>
              </w:object>
            </w:r>
          </w:p>
        </w:tc>
        <w:tc>
          <w:tcPr>
            <w:tcW w:w="878" w:type="dxa"/>
            <w:vAlign w:val="center"/>
          </w:tcPr>
          <w:p w14:paraId="1E6E323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0488B5E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5A5450A8">
                <v:shape id="_x0000_i1186" type="#_x0000_t75" style="width:11.25pt;height:13.5pt" o:ole="">
                  <v:imagedata r:id="rId253" o:title=""/>
                </v:shape>
                <o:OLEObject Type="Embed" ProgID="Equation.DSMT4" ShapeID="_x0000_i1186" DrawAspect="Content" ObjectID="_1724925192" r:id="rId324"/>
              </w:object>
            </w:r>
          </w:p>
        </w:tc>
        <w:tc>
          <w:tcPr>
            <w:tcW w:w="1440" w:type="dxa"/>
            <w:vAlign w:val="center"/>
          </w:tcPr>
          <w:p w14:paraId="0BB8386A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5902E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2D0AA2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F38015C" w14:textId="77777777" w:rsidTr="00AA50C0">
        <w:tc>
          <w:tcPr>
            <w:tcW w:w="636" w:type="dxa"/>
            <w:vAlign w:val="center"/>
          </w:tcPr>
          <w:p w14:paraId="69B62A17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6FA72ED8">
                <v:shape id="_x0000_i1187" type="#_x0000_t75" style="width:7.5pt;height:14.25pt" o:ole="">
                  <v:imagedata r:id="rId255" o:title=""/>
                </v:shape>
                <o:OLEObject Type="Embed" ProgID="Equation.DSMT4" ShapeID="_x0000_i1187" DrawAspect="Content" ObjectID="_1724925193" r:id="rId325"/>
              </w:object>
            </w:r>
          </w:p>
        </w:tc>
        <w:tc>
          <w:tcPr>
            <w:tcW w:w="878" w:type="dxa"/>
            <w:vAlign w:val="center"/>
          </w:tcPr>
          <w:p w14:paraId="0C79B56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3430423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7BBD114C">
                <v:shape id="_x0000_i1188" type="#_x0000_t75" style="width:7.5pt;height:14.25pt" o:ole="">
                  <v:imagedata r:id="rId257" o:title=""/>
                </v:shape>
                <o:OLEObject Type="Embed" ProgID="Equation.DSMT4" ShapeID="_x0000_i1188" DrawAspect="Content" ObjectID="_1724925194" r:id="rId326"/>
              </w:object>
            </w:r>
          </w:p>
        </w:tc>
        <w:tc>
          <w:tcPr>
            <w:tcW w:w="1440" w:type="dxa"/>
            <w:vAlign w:val="center"/>
          </w:tcPr>
          <w:p w14:paraId="3A6870F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3C1EC9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19F8181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7CB277C8" w14:textId="77777777" w:rsidTr="00AA50C0">
        <w:tc>
          <w:tcPr>
            <w:tcW w:w="636" w:type="dxa"/>
            <w:vAlign w:val="center"/>
          </w:tcPr>
          <w:p w14:paraId="52991BE9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F4D8221">
                <v:shape id="_x0000_i1189" type="#_x0000_t75" style="width:9pt;height:19.5pt" o:ole="">
                  <v:imagedata r:id="rId259" o:title=""/>
                </v:shape>
                <o:OLEObject Type="Embed" ProgID="Equation.DSMT4" ShapeID="_x0000_i1189" DrawAspect="Content" ObjectID="_1724925195" r:id="rId327"/>
              </w:object>
            </w:r>
          </w:p>
        </w:tc>
        <w:tc>
          <w:tcPr>
            <w:tcW w:w="878" w:type="dxa"/>
            <w:vAlign w:val="center"/>
          </w:tcPr>
          <w:p w14:paraId="56D08C4A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9A2DA2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B85E6A7">
                <v:shape id="_x0000_i1190" type="#_x0000_t75" style="width:9pt;height:15pt" o:ole="">
                  <v:imagedata r:id="rId261" o:title=""/>
                </v:shape>
                <o:OLEObject Type="Embed" ProgID="Equation.DSMT4" ShapeID="_x0000_i1190" DrawAspect="Content" ObjectID="_1724925196" r:id="rId328"/>
              </w:object>
            </w:r>
          </w:p>
        </w:tc>
        <w:tc>
          <w:tcPr>
            <w:tcW w:w="1440" w:type="dxa"/>
            <w:vAlign w:val="center"/>
          </w:tcPr>
          <w:p w14:paraId="17972FBB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0EE98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D22D782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263339A" w14:textId="77777777" w:rsidTr="00AA50C0">
        <w:tc>
          <w:tcPr>
            <w:tcW w:w="636" w:type="dxa"/>
            <w:vAlign w:val="center"/>
          </w:tcPr>
          <w:p w14:paraId="65AA2086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5AEE9D7C">
                <v:shape id="_x0000_i1191" type="#_x0000_t75" style="width:9.75pt;height:19.5pt" o:ole="">
                  <v:imagedata r:id="rId263" o:title=""/>
                </v:shape>
                <o:OLEObject Type="Embed" ProgID="Equation.DSMT4" ShapeID="_x0000_i1191" DrawAspect="Content" ObjectID="_1724925197" r:id="rId329"/>
              </w:object>
            </w:r>
          </w:p>
        </w:tc>
        <w:tc>
          <w:tcPr>
            <w:tcW w:w="878" w:type="dxa"/>
            <w:vAlign w:val="center"/>
          </w:tcPr>
          <w:p w14:paraId="4AAEB20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AF0D8B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F1C91F7">
                <v:shape id="_x0000_i1192" type="#_x0000_t75" style="width:9.75pt;height:15pt" o:ole="">
                  <v:imagedata r:id="rId265" o:title=""/>
                </v:shape>
                <o:OLEObject Type="Embed" ProgID="Equation.DSMT4" ShapeID="_x0000_i1192" DrawAspect="Content" ObjectID="_1724925198" r:id="rId330"/>
              </w:object>
            </w:r>
          </w:p>
        </w:tc>
        <w:tc>
          <w:tcPr>
            <w:tcW w:w="1440" w:type="dxa"/>
            <w:vAlign w:val="center"/>
          </w:tcPr>
          <w:p w14:paraId="74B5B479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9D96C4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51CF15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04858F80" w14:textId="77777777" w:rsidTr="00AA50C0">
        <w:tc>
          <w:tcPr>
            <w:tcW w:w="636" w:type="dxa"/>
            <w:vAlign w:val="center"/>
          </w:tcPr>
          <w:p w14:paraId="12BF801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56186421">
                <v:shape id="_x0000_i1193" type="#_x0000_t75" style="width:8.25pt;height:18.75pt" o:ole="">
                  <v:imagedata r:id="rId267" o:title=""/>
                </v:shape>
                <o:OLEObject Type="Embed" ProgID="Equation.DSMT4" ShapeID="_x0000_i1193" DrawAspect="Content" ObjectID="_1724925199" r:id="rId331"/>
              </w:object>
            </w:r>
          </w:p>
        </w:tc>
        <w:tc>
          <w:tcPr>
            <w:tcW w:w="878" w:type="dxa"/>
            <w:vAlign w:val="center"/>
          </w:tcPr>
          <w:p w14:paraId="57A2212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1DF192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00C6370F">
                <v:shape id="_x0000_i1194" type="#_x0000_t75" style="width:12pt;height:20.25pt" o:ole="">
                  <v:imagedata r:id="rId269" o:title=""/>
                </v:shape>
                <o:OLEObject Type="Embed" ProgID="Equation.DSMT4" ShapeID="_x0000_i1194" DrawAspect="Content" ObjectID="_1724925200" r:id="rId332"/>
              </w:object>
            </w:r>
          </w:p>
        </w:tc>
        <w:tc>
          <w:tcPr>
            <w:tcW w:w="1440" w:type="dxa"/>
            <w:vAlign w:val="center"/>
          </w:tcPr>
          <w:p w14:paraId="66D5DA24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1E8E8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4E3CF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1500D34D" w14:textId="77777777" w:rsidTr="00AA50C0">
        <w:tc>
          <w:tcPr>
            <w:tcW w:w="636" w:type="dxa"/>
            <w:vAlign w:val="center"/>
          </w:tcPr>
          <w:p w14:paraId="12DEC4C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F3AF199">
                <v:shape id="_x0000_i1195" type="#_x0000_t75" style="width:9pt;height:18.75pt" o:ole="">
                  <v:imagedata r:id="rId271" o:title=""/>
                </v:shape>
                <o:OLEObject Type="Embed" ProgID="Equation.DSMT4" ShapeID="_x0000_i1195" DrawAspect="Content" ObjectID="_1724925201" r:id="rId333"/>
              </w:object>
            </w:r>
          </w:p>
        </w:tc>
        <w:tc>
          <w:tcPr>
            <w:tcW w:w="878" w:type="dxa"/>
            <w:vAlign w:val="center"/>
          </w:tcPr>
          <w:p w14:paraId="0730686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6722FEC7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23534870">
                <v:shape id="_x0000_i1196" type="#_x0000_t75" style="width:12.75pt;height:20.25pt" o:ole="">
                  <v:imagedata r:id="rId273" o:title=""/>
                </v:shape>
                <o:OLEObject Type="Embed" ProgID="Equation.DSMT4" ShapeID="_x0000_i1196" DrawAspect="Content" ObjectID="_1724925202" r:id="rId334"/>
              </w:object>
            </w:r>
          </w:p>
        </w:tc>
        <w:tc>
          <w:tcPr>
            <w:tcW w:w="1440" w:type="dxa"/>
            <w:vAlign w:val="center"/>
          </w:tcPr>
          <w:p w14:paraId="449508A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47B0D1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FB244A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74CFC28F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AD2C5A" w:rsidRPr="00F54017" w14:paraId="2A053D1B" w14:textId="77777777" w:rsidTr="00AA50C0">
        <w:tc>
          <w:tcPr>
            <w:tcW w:w="1174" w:type="dxa"/>
            <w:vAlign w:val="center"/>
          </w:tcPr>
          <w:p w14:paraId="2C3BED6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120E6F6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35B6548F">
                <v:shape id="_x0000_i1197" type="#_x0000_t75" style="width:30.75pt;height:18pt" o:ole="">
                  <v:imagedata r:id="rId275" o:title=""/>
                </v:shape>
                <o:OLEObject Type="Embed" ProgID="Equation.DSMT4" ShapeID="_x0000_i1197" DrawAspect="Content" ObjectID="_1724925203" r:id="rId335"/>
              </w:object>
            </w:r>
          </w:p>
        </w:tc>
        <w:tc>
          <w:tcPr>
            <w:tcW w:w="1295" w:type="dxa"/>
            <w:vAlign w:val="center"/>
          </w:tcPr>
          <w:p w14:paraId="4ED51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2ED6C6D8">
                <v:shape id="_x0000_i1198" type="#_x0000_t75" style="width:44.25pt;height:19.5pt" o:ole="">
                  <v:imagedata r:id="rId277" o:title=""/>
                </v:shape>
                <o:OLEObject Type="Embed" ProgID="Equation.DSMT4" ShapeID="_x0000_i1198" DrawAspect="Content" ObjectID="_1724925204" r:id="rId336"/>
              </w:object>
            </w:r>
          </w:p>
        </w:tc>
        <w:tc>
          <w:tcPr>
            <w:tcW w:w="1164" w:type="dxa"/>
            <w:vAlign w:val="center"/>
          </w:tcPr>
          <w:p w14:paraId="5F3ED50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00971E98">
                <v:shape id="_x0000_i1199" type="#_x0000_t75" style="width:33pt;height:18pt" o:ole="">
                  <v:imagedata r:id="rId279" o:title=""/>
                </v:shape>
                <o:OLEObject Type="Embed" ProgID="Equation.DSMT4" ShapeID="_x0000_i1199" DrawAspect="Content" ObjectID="_1724925205" r:id="rId337"/>
              </w:object>
            </w:r>
          </w:p>
        </w:tc>
        <w:tc>
          <w:tcPr>
            <w:tcW w:w="1301" w:type="dxa"/>
            <w:vAlign w:val="center"/>
          </w:tcPr>
          <w:p w14:paraId="088055B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407D63B1">
                <v:shape id="_x0000_i1200" type="#_x0000_t75" style="width:45pt;height:19.5pt" o:ole="">
                  <v:imagedata r:id="rId281" o:title=""/>
                </v:shape>
                <o:OLEObject Type="Embed" ProgID="Equation.DSMT4" ShapeID="_x0000_i1200" DrawAspect="Content" ObjectID="_1724925206" r:id="rId338"/>
              </w:object>
            </w:r>
          </w:p>
        </w:tc>
        <w:tc>
          <w:tcPr>
            <w:tcW w:w="1173" w:type="dxa"/>
            <w:vAlign w:val="center"/>
          </w:tcPr>
          <w:p w14:paraId="3E6579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2566592A">
                <v:shape id="_x0000_i1201" type="#_x0000_t75" style="width:33.75pt;height:18pt" o:ole="">
                  <v:imagedata r:id="rId283" o:title=""/>
                </v:shape>
                <o:OLEObject Type="Embed" ProgID="Equation.DSMT4" ShapeID="_x0000_i1201" DrawAspect="Content" ObjectID="_1724925207" r:id="rId339"/>
              </w:object>
            </w:r>
          </w:p>
        </w:tc>
        <w:tc>
          <w:tcPr>
            <w:tcW w:w="1325" w:type="dxa"/>
            <w:vAlign w:val="center"/>
          </w:tcPr>
          <w:p w14:paraId="55F9585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627779B8">
                <v:shape id="_x0000_i1202" type="#_x0000_t75" style="width:48pt;height:19.5pt" o:ole="">
                  <v:imagedata r:id="rId285" o:title=""/>
                </v:shape>
                <o:OLEObject Type="Embed" ProgID="Equation.DSMT4" ShapeID="_x0000_i1202" DrawAspect="Content" ObjectID="_1724925208" r:id="rId340"/>
              </w:object>
            </w:r>
          </w:p>
        </w:tc>
        <w:tc>
          <w:tcPr>
            <w:tcW w:w="1188" w:type="dxa"/>
            <w:vAlign w:val="center"/>
          </w:tcPr>
          <w:p w14:paraId="59BE8C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C858367">
                <v:shape id="_x0000_i1203" type="#_x0000_t75" style="width:36pt;height:18pt" o:ole="">
                  <v:imagedata r:id="rId287" o:title=""/>
                </v:shape>
                <o:OLEObject Type="Embed" ProgID="Equation.DSMT4" ShapeID="_x0000_i1203" DrawAspect="Content" ObjectID="_1724925209" r:id="rId341"/>
              </w:object>
            </w:r>
          </w:p>
        </w:tc>
        <w:tc>
          <w:tcPr>
            <w:tcW w:w="1310" w:type="dxa"/>
          </w:tcPr>
          <w:p w14:paraId="7E115F0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490ECE0D">
                <v:shape id="_x0000_i1204" type="#_x0000_t75" style="width:48.75pt;height:19.5pt" o:ole="">
                  <v:imagedata r:id="rId289" o:title=""/>
                </v:shape>
                <o:OLEObject Type="Embed" ProgID="Equation.DSMT4" ShapeID="_x0000_i1204" DrawAspect="Content" ObjectID="_1724925210" r:id="rId342"/>
              </w:object>
            </w:r>
          </w:p>
        </w:tc>
        <w:tc>
          <w:tcPr>
            <w:tcW w:w="1170" w:type="dxa"/>
          </w:tcPr>
          <w:p w14:paraId="7B77F92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58039513">
                <v:shape id="_x0000_i1205" type="#_x0000_t75" style="width:34.5pt;height:21pt" o:ole="">
                  <v:imagedata r:id="rId291" o:title=""/>
                </v:shape>
                <o:OLEObject Type="Embed" ProgID="Equation.DSMT4" ShapeID="_x0000_i1205" DrawAspect="Content" ObjectID="_1724925211" r:id="rId343"/>
              </w:object>
            </w:r>
          </w:p>
        </w:tc>
        <w:tc>
          <w:tcPr>
            <w:tcW w:w="1311" w:type="dxa"/>
            <w:vAlign w:val="center"/>
          </w:tcPr>
          <w:p w14:paraId="449ECE3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1C7AD744">
                <v:shape id="_x0000_i1206" type="#_x0000_t75" style="width:48pt;height:23.25pt" o:ole="">
                  <v:imagedata r:id="rId293" o:title=""/>
                </v:shape>
                <o:OLEObject Type="Embed" ProgID="Equation.DSMT4" ShapeID="_x0000_i1206" DrawAspect="Content" ObjectID="_1724925212" r:id="rId344"/>
              </w:object>
            </w:r>
          </w:p>
        </w:tc>
        <w:tc>
          <w:tcPr>
            <w:tcW w:w="915" w:type="dxa"/>
          </w:tcPr>
          <w:p w14:paraId="1B5B28D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2FA10B9E">
                <v:shape id="_x0000_i1207" type="#_x0000_t75" style="width:36.75pt;height:21pt" o:ole="">
                  <v:imagedata r:id="rId295" o:title=""/>
                </v:shape>
                <o:OLEObject Type="Embed" ProgID="Equation.DSMT4" ShapeID="_x0000_i1207" DrawAspect="Content" ObjectID="_1724925213" r:id="rId345"/>
              </w:object>
            </w:r>
          </w:p>
        </w:tc>
        <w:tc>
          <w:tcPr>
            <w:tcW w:w="915" w:type="dxa"/>
          </w:tcPr>
          <w:p w14:paraId="1339C34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504783EA">
                <v:shape id="_x0000_i1208" type="#_x0000_t75" style="width:48.75pt;height:23.25pt" o:ole="">
                  <v:imagedata r:id="rId297" o:title=""/>
                </v:shape>
                <o:OLEObject Type="Embed" ProgID="Equation.DSMT4" ShapeID="_x0000_i1208" DrawAspect="Content" ObjectID="_1724925214" r:id="rId346"/>
              </w:object>
            </w:r>
          </w:p>
        </w:tc>
      </w:tr>
      <w:tr w:rsidR="00AD2C5A" w:rsidRPr="00F54017" w14:paraId="72914D2C" w14:textId="77777777" w:rsidTr="00AA50C0">
        <w:tc>
          <w:tcPr>
            <w:tcW w:w="1174" w:type="dxa"/>
            <w:vAlign w:val="center"/>
          </w:tcPr>
          <w:p w14:paraId="26060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629C87D7">
                <v:shape id="_x0000_i1209" type="#_x0000_t75" style="width:36.75pt;height:18.75pt" o:ole="">
                  <v:imagedata r:id="rId299" o:title=""/>
                </v:shape>
                <o:OLEObject Type="Embed" ProgID="Equation.DSMT4" ShapeID="_x0000_i1209" DrawAspect="Content" ObjectID="_1724925215" r:id="rId347"/>
              </w:object>
            </w:r>
          </w:p>
        </w:tc>
        <w:tc>
          <w:tcPr>
            <w:tcW w:w="1147" w:type="dxa"/>
            <w:vAlign w:val="center"/>
          </w:tcPr>
          <w:p w14:paraId="4FFFB86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2052131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7B36B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0920365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3D23B9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34402D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032DD1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D60A8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15D9B5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F1DCE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57A445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E9CDB2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416168ED" w14:textId="77777777" w:rsidTr="00AA50C0">
        <w:tc>
          <w:tcPr>
            <w:tcW w:w="1174" w:type="dxa"/>
            <w:vAlign w:val="center"/>
          </w:tcPr>
          <w:p w14:paraId="4B4A8C8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2A142929">
                <v:shape id="_x0000_i1210" type="#_x0000_t75" style="width:36pt;height:18.75pt" o:ole="">
                  <v:imagedata r:id="rId301" o:title=""/>
                </v:shape>
                <o:OLEObject Type="Embed" ProgID="Equation.DSMT4" ShapeID="_x0000_i1210" DrawAspect="Content" ObjectID="_1724925216" r:id="rId348"/>
              </w:object>
            </w:r>
          </w:p>
        </w:tc>
        <w:tc>
          <w:tcPr>
            <w:tcW w:w="1147" w:type="dxa"/>
            <w:vAlign w:val="center"/>
          </w:tcPr>
          <w:p w14:paraId="05FE78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56363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C6A8ED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EF74E3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080419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361EF4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F24C54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0B0991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1ED196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FF5A5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DF86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33C750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2F524018" w14:textId="77777777" w:rsidTr="00AA50C0">
        <w:tc>
          <w:tcPr>
            <w:tcW w:w="1174" w:type="dxa"/>
            <w:vAlign w:val="center"/>
          </w:tcPr>
          <w:p w14:paraId="5103237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627BCC81">
                <v:shape id="_x0000_i1211" type="#_x0000_t75" style="width:42pt;height:18.75pt" o:ole="">
                  <v:imagedata r:id="rId303" o:title=""/>
                </v:shape>
                <o:OLEObject Type="Embed" ProgID="Equation.DSMT4" ShapeID="_x0000_i1211" DrawAspect="Content" ObjectID="_1724925217" r:id="rId349"/>
              </w:object>
            </w:r>
          </w:p>
        </w:tc>
        <w:tc>
          <w:tcPr>
            <w:tcW w:w="1147" w:type="dxa"/>
            <w:vAlign w:val="center"/>
          </w:tcPr>
          <w:p w14:paraId="00747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BE583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B1F0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57F24E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05AF36C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DD422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3E29CB1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4622B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5321C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E8CC03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8B5B03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3683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65757F2E" w14:textId="77777777" w:rsidTr="00AA50C0">
        <w:tc>
          <w:tcPr>
            <w:tcW w:w="1174" w:type="dxa"/>
            <w:vAlign w:val="center"/>
          </w:tcPr>
          <w:p w14:paraId="01719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42615D0F">
                <v:shape id="_x0000_i1212" type="#_x0000_t75" style="width:42.75pt;height:18.75pt" o:ole="">
                  <v:imagedata r:id="rId305" o:title=""/>
                </v:shape>
                <o:OLEObject Type="Embed" ProgID="Equation.DSMT4" ShapeID="_x0000_i1212" DrawAspect="Content" ObjectID="_1724925218" r:id="rId350"/>
              </w:object>
            </w:r>
          </w:p>
        </w:tc>
        <w:tc>
          <w:tcPr>
            <w:tcW w:w="1147" w:type="dxa"/>
            <w:vAlign w:val="center"/>
          </w:tcPr>
          <w:p w14:paraId="7D19207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7FEF08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A5DA60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5B775F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A34941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E22F62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6E49F2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25F9A09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921B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4234CB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942971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AAB374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2EF46355" w14:textId="77777777" w:rsidR="00D1302C" w:rsidRPr="00F54017" w:rsidRDefault="00D1302C" w:rsidP="00D1302C">
      <w:pPr>
        <w:widowControl/>
        <w:rPr>
          <w:rFonts w:ascii="Times New Roman" w:eastAsia="標楷體" w:hAnsi="Times New Roman" w:cs="Times New Roman"/>
        </w:rPr>
      </w:pPr>
    </w:p>
    <w:p w14:paraId="7093809A" w14:textId="77777777" w:rsidR="00D1302C" w:rsidRPr="00F54017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檢定</w:t>
      </w:r>
      <w:r w:rsidRPr="00F54017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213" type="#_x0000_t75" style="width:9pt;height:14.25pt" o:ole="">
            <v:imagedata r:id="rId351" o:title=""/>
          </v:shape>
          <o:OLEObject Type="Embed" ProgID="Equation.DSMT4" ShapeID="_x0000_i1213" DrawAspect="Content" ObjectID="_1724925219" r:id="rId352"/>
        </w:object>
      </w:r>
    </w:p>
    <w:p w14:paraId="65B99425" w14:textId="0BBBF6EE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假設實作模型</w:t>
      </w:r>
      <w:r w:rsidRPr="00F54017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214" type="#_x0000_t75" style="width:55.5pt;height:21.75pt" o:ole="">
            <v:imagedata r:id="rId353" o:title=""/>
          </v:shape>
          <o:OLEObject Type="Embed" ProgID="Equation.DSMT4" ShapeID="_x0000_i1214" DrawAspect="Content" ObjectID="_1724925220" r:id="rId354"/>
        </w:object>
      </w:r>
      <w:r w:rsidRPr="00F54017">
        <w:rPr>
          <w:rFonts w:ascii="Times New Roman" w:eastAsia="標楷體" w:hAnsi="Times New Roman" w:cs="Times New Roman"/>
        </w:rPr>
        <w:t>，其中</w:t>
      </w:r>
      <w:r w:rsidRPr="00F54017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215" type="#_x0000_t75" style="width:24pt;height:18.75pt" o:ole="">
            <v:imagedata r:id="rId355" o:title=""/>
          </v:shape>
          <o:OLEObject Type="Embed" ProgID="Equation.DSMT4" ShapeID="_x0000_i1215" DrawAspect="Content" ObjectID="_1724925221" r:id="rId356"/>
        </w:object>
      </w:r>
      <w:r w:rsidRPr="00F54017">
        <w:rPr>
          <w:rFonts w:ascii="Times New Roman" w:eastAsia="標楷體" w:hAnsi="Times New Roman" w:cs="Times New Roman"/>
        </w:rPr>
        <w:t>為感興趣的參數，</w:t>
      </w:r>
      <w:r w:rsidR="000E04A6" w:rsidRPr="00F54017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216" type="#_x0000_t75" style="width:70.5pt;height:21.75pt" o:ole="">
            <v:imagedata r:id="rId357" o:title=""/>
          </v:shape>
          <o:OLEObject Type="Embed" ProgID="Equation.DSMT4" ShapeID="_x0000_i1216" DrawAspect="Content" ObjectID="_1724925222" r:id="rId358"/>
        </w:object>
      </w:r>
      <w:r w:rsidRPr="00F54017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217" type="#_x0000_t75" style="width:110.25pt;height:18.75pt" o:ole="">
            <v:imagedata r:id="rId359" o:title=""/>
          </v:shape>
          <o:OLEObject Type="Embed" ProgID="Equation.DSMT4" ShapeID="_x0000_i1217" DrawAspect="Content" ObjectID="_1724925223" r:id="rId360"/>
        </w:object>
      </w:r>
    </w:p>
    <w:p w14:paraId="500ED508" w14:textId="43972392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  <w:r w:rsidRPr="00F54017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218" type="#_x0000_t75" style="width:284.25pt;height:21.75pt" o:ole="">
            <v:imagedata r:id="rId361" o:title=""/>
          </v:shape>
          <o:OLEObject Type="Embed" ProgID="Equation.DSMT4" ShapeID="_x0000_i1218" DrawAspect="Content" ObjectID="_1724925224" r:id="rId362"/>
        </w:object>
      </w:r>
    </w:p>
    <w:sectPr w:rsidR="00D1302C" w:rsidRPr="00F54017" w:rsidSect="00D1302C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0997D7" w14:textId="77777777" w:rsidR="00147127" w:rsidRDefault="00147127" w:rsidP="00147127">
      <w:r>
        <w:separator/>
      </w:r>
    </w:p>
  </w:endnote>
  <w:endnote w:type="continuationSeparator" w:id="0">
    <w:p w14:paraId="567114C5" w14:textId="77777777" w:rsidR="00147127" w:rsidRDefault="00147127" w:rsidP="00147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ABB8F" w14:textId="77777777" w:rsidR="00147127" w:rsidRDefault="00147127" w:rsidP="00147127">
      <w:r>
        <w:separator/>
      </w:r>
    </w:p>
  </w:footnote>
  <w:footnote w:type="continuationSeparator" w:id="0">
    <w:p w14:paraId="6C15CE9E" w14:textId="77777777" w:rsidR="00147127" w:rsidRDefault="00147127" w:rsidP="00147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6C14F9"/>
    <w:multiLevelType w:val="hybridMultilevel"/>
    <w:tmpl w:val="469C506A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3912EAB"/>
    <w:multiLevelType w:val="hybridMultilevel"/>
    <w:tmpl w:val="46BAB7F0"/>
    <w:lvl w:ilvl="0" w:tplc="04090009">
      <w:start w:val="1"/>
      <w:numFmt w:val="bullet"/>
      <w:lvlText w:val="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CB042CA"/>
    <w:multiLevelType w:val="hybridMultilevel"/>
    <w:tmpl w:val="599AD098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5"/>
  </w:num>
  <w:num w:numId="2" w16cid:durableId="1830361352">
    <w:abstractNumId w:val="6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3"/>
  </w:num>
  <w:num w:numId="6" w16cid:durableId="1192378036">
    <w:abstractNumId w:val="7"/>
  </w:num>
  <w:num w:numId="7" w16cid:durableId="1580670903">
    <w:abstractNumId w:val="4"/>
  </w:num>
  <w:num w:numId="8" w16cid:durableId="749499468">
    <w:abstractNumId w:val="1"/>
  </w:num>
  <w:num w:numId="9" w16cid:durableId="19282976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02817"/>
    <w:rsid w:val="00012E59"/>
    <w:rsid w:val="00014A01"/>
    <w:rsid w:val="00016908"/>
    <w:rsid w:val="0001732C"/>
    <w:rsid w:val="00023ED5"/>
    <w:rsid w:val="0003017C"/>
    <w:rsid w:val="000352A8"/>
    <w:rsid w:val="00035559"/>
    <w:rsid w:val="00036D68"/>
    <w:rsid w:val="0004007C"/>
    <w:rsid w:val="00046371"/>
    <w:rsid w:val="00047F38"/>
    <w:rsid w:val="00050940"/>
    <w:rsid w:val="000571D8"/>
    <w:rsid w:val="000611EA"/>
    <w:rsid w:val="00061830"/>
    <w:rsid w:val="0007087D"/>
    <w:rsid w:val="00073246"/>
    <w:rsid w:val="00073940"/>
    <w:rsid w:val="00074FE6"/>
    <w:rsid w:val="00090B69"/>
    <w:rsid w:val="000922C5"/>
    <w:rsid w:val="000A3400"/>
    <w:rsid w:val="000A6C17"/>
    <w:rsid w:val="000B0A30"/>
    <w:rsid w:val="000B4C1C"/>
    <w:rsid w:val="000B53C1"/>
    <w:rsid w:val="000C6053"/>
    <w:rsid w:val="000C720F"/>
    <w:rsid w:val="000C7EED"/>
    <w:rsid w:val="000D01E7"/>
    <w:rsid w:val="000D17B1"/>
    <w:rsid w:val="000D2337"/>
    <w:rsid w:val="000D4965"/>
    <w:rsid w:val="000E04A6"/>
    <w:rsid w:val="000F0AED"/>
    <w:rsid w:val="000F7AFE"/>
    <w:rsid w:val="001052EF"/>
    <w:rsid w:val="00106643"/>
    <w:rsid w:val="00106A23"/>
    <w:rsid w:val="001072D1"/>
    <w:rsid w:val="00111709"/>
    <w:rsid w:val="001129D3"/>
    <w:rsid w:val="001143AF"/>
    <w:rsid w:val="001227E7"/>
    <w:rsid w:val="00126448"/>
    <w:rsid w:val="00126B39"/>
    <w:rsid w:val="00136408"/>
    <w:rsid w:val="001466A7"/>
    <w:rsid w:val="00147127"/>
    <w:rsid w:val="00152FAC"/>
    <w:rsid w:val="0016269C"/>
    <w:rsid w:val="001641C4"/>
    <w:rsid w:val="00164F1A"/>
    <w:rsid w:val="001675FB"/>
    <w:rsid w:val="00177883"/>
    <w:rsid w:val="001850A9"/>
    <w:rsid w:val="00187D4D"/>
    <w:rsid w:val="00191968"/>
    <w:rsid w:val="001950BD"/>
    <w:rsid w:val="001A00F9"/>
    <w:rsid w:val="001A161E"/>
    <w:rsid w:val="001A5CF5"/>
    <w:rsid w:val="001B14CC"/>
    <w:rsid w:val="001C13C6"/>
    <w:rsid w:val="001C35A8"/>
    <w:rsid w:val="001C4B4B"/>
    <w:rsid w:val="001D0D30"/>
    <w:rsid w:val="001D111E"/>
    <w:rsid w:val="001D7306"/>
    <w:rsid w:val="001E28BB"/>
    <w:rsid w:val="001E2BB9"/>
    <w:rsid w:val="001E34F5"/>
    <w:rsid w:val="001E7C4F"/>
    <w:rsid w:val="001F2E46"/>
    <w:rsid w:val="001F57BB"/>
    <w:rsid w:val="001F7664"/>
    <w:rsid w:val="0020163F"/>
    <w:rsid w:val="00205DEF"/>
    <w:rsid w:val="00206FF5"/>
    <w:rsid w:val="002117F2"/>
    <w:rsid w:val="002123B1"/>
    <w:rsid w:val="0021254E"/>
    <w:rsid w:val="0022175A"/>
    <w:rsid w:val="0022356C"/>
    <w:rsid w:val="00225603"/>
    <w:rsid w:val="002266DA"/>
    <w:rsid w:val="00231BA7"/>
    <w:rsid w:val="00233436"/>
    <w:rsid w:val="002461F2"/>
    <w:rsid w:val="00255C3C"/>
    <w:rsid w:val="00261D83"/>
    <w:rsid w:val="0026489A"/>
    <w:rsid w:val="00264BA6"/>
    <w:rsid w:val="0026630E"/>
    <w:rsid w:val="00270F42"/>
    <w:rsid w:val="00271CF0"/>
    <w:rsid w:val="00276AC7"/>
    <w:rsid w:val="00280CBD"/>
    <w:rsid w:val="002841F7"/>
    <w:rsid w:val="00284DF0"/>
    <w:rsid w:val="00285CA6"/>
    <w:rsid w:val="00287A18"/>
    <w:rsid w:val="00291309"/>
    <w:rsid w:val="00291EDF"/>
    <w:rsid w:val="002926EC"/>
    <w:rsid w:val="00293573"/>
    <w:rsid w:val="002A707D"/>
    <w:rsid w:val="002B1487"/>
    <w:rsid w:val="002B1A85"/>
    <w:rsid w:val="002C1B89"/>
    <w:rsid w:val="002D08B7"/>
    <w:rsid w:val="002D148C"/>
    <w:rsid w:val="002D2499"/>
    <w:rsid w:val="002E28E5"/>
    <w:rsid w:val="002E3B6E"/>
    <w:rsid w:val="002E3CD9"/>
    <w:rsid w:val="002E4F57"/>
    <w:rsid w:val="002E5F57"/>
    <w:rsid w:val="002F2D73"/>
    <w:rsid w:val="002F3341"/>
    <w:rsid w:val="002F6B1F"/>
    <w:rsid w:val="002F7A7D"/>
    <w:rsid w:val="00303D61"/>
    <w:rsid w:val="0031346D"/>
    <w:rsid w:val="00320A06"/>
    <w:rsid w:val="00321D87"/>
    <w:rsid w:val="00330C81"/>
    <w:rsid w:val="00330F39"/>
    <w:rsid w:val="00331831"/>
    <w:rsid w:val="00333EC9"/>
    <w:rsid w:val="003410E3"/>
    <w:rsid w:val="00341240"/>
    <w:rsid w:val="003429AD"/>
    <w:rsid w:val="0034319B"/>
    <w:rsid w:val="003637EF"/>
    <w:rsid w:val="00364ADE"/>
    <w:rsid w:val="00371403"/>
    <w:rsid w:val="00371866"/>
    <w:rsid w:val="00375E50"/>
    <w:rsid w:val="0037694B"/>
    <w:rsid w:val="0038349A"/>
    <w:rsid w:val="003868C3"/>
    <w:rsid w:val="00392A11"/>
    <w:rsid w:val="00395978"/>
    <w:rsid w:val="003A17DA"/>
    <w:rsid w:val="003A6837"/>
    <w:rsid w:val="003A7DCF"/>
    <w:rsid w:val="003B124A"/>
    <w:rsid w:val="003B2DD3"/>
    <w:rsid w:val="003B6549"/>
    <w:rsid w:val="003B6727"/>
    <w:rsid w:val="003C389E"/>
    <w:rsid w:val="003C4EC1"/>
    <w:rsid w:val="003D0964"/>
    <w:rsid w:val="003D25FB"/>
    <w:rsid w:val="003D495A"/>
    <w:rsid w:val="003D55CE"/>
    <w:rsid w:val="003D6619"/>
    <w:rsid w:val="003E2759"/>
    <w:rsid w:val="003E3D3A"/>
    <w:rsid w:val="003F082C"/>
    <w:rsid w:val="00412C0B"/>
    <w:rsid w:val="00416C04"/>
    <w:rsid w:val="00422413"/>
    <w:rsid w:val="004234AC"/>
    <w:rsid w:val="00426866"/>
    <w:rsid w:val="0043263D"/>
    <w:rsid w:val="004358B0"/>
    <w:rsid w:val="00435AA7"/>
    <w:rsid w:val="00437DF3"/>
    <w:rsid w:val="00465C8F"/>
    <w:rsid w:val="004669F3"/>
    <w:rsid w:val="00475297"/>
    <w:rsid w:val="004770C3"/>
    <w:rsid w:val="00486564"/>
    <w:rsid w:val="0049034B"/>
    <w:rsid w:val="004A051D"/>
    <w:rsid w:val="004A2018"/>
    <w:rsid w:val="004A3DC0"/>
    <w:rsid w:val="004A4402"/>
    <w:rsid w:val="004B3B78"/>
    <w:rsid w:val="004B707A"/>
    <w:rsid w:val="004C55FD"/>
    <w:rsid w:val="004C5FAE"/>
    <w:rsid w:val="004D7143"/>
    <w:rsid w:val="004E0B9A"/>
    <w:rsid w:val="004E1013"/>
    <w:rsid w:val="004E1D8E"/>
    <w:rsid w:val="004E4806"/>
    <w:rsid w:val="004E660A"/>
    <w:rsid w:val="004F32E5"/>
    <w:rsid w:val="004F4AD4"/>
    <w:rsid w:val="004F7A30"/>
    <w:rsid w:val="00500019"/>
    <w:rsid w:val="00513FFF"/>
    <w:rsid w:val="005140FC"/>
    <w:rsid w:val="00515073"/>
    <w:rsid w:val="00515A18"/>
    <w:rsid w:val="00516EFD"/>
    <w:rsid w:val="00526011"/>
    <w:rsid w:val="00534940"/>
    <w:rsid w:val="005404BC"/>
    <w:rsid w:val="00546509"/>
    <w:rsid w:val="005465BB"/>
    <w:rsid w:val="005549A0"/>
    <w:rsid w:val="00556BC2"/>
    <w:rsid w:val="00570E2C"/>
    <w:rsid w:val="00576F90"/>
    <w:rsid w:val="00580905"/>
    <w:rsid w:val="00580B72"/>
    <w:rsid w:val="0058444B"/>
    <w:rsid w:val="00587330"/>
    <w:rsid w:val="005912E3"/>
    <w:rsid w:val="00591968"/>
    <w:rsid w:val="00592112"/>
    <w:rsid w:val="00595B1A"/>
    <w:rsid w:val="00596747"/>
    <w:rsid w:val="005A2B88"/>
    <w:rsid w:val="005A4125"/>
    <w:rsid w:val="005A467B"/>
    <w:rsid w:val="005A59FD"/>
    <w:rsid w:val="005A6730"/>
    <w:rsid w:val="005B60B3"/>
    <w:rsid w:val="005C18EC"/>
    <w:rsid w:val="005C3EB6"/>
    <w:rsid w:val="005C51F6"/>
    <w:rsid w:val="005D1C92"/>
    <w:rsid w:val="005D35C2"/>
    <w:rsid w:val="005E2718"/>
    <w:rsid w:val="005E3863"/>
    <w:rsid w:val="005E3F22"/>
    <w:rsid w:val="005E6E99"/>
    <w:rsid w:val="005E7A49"/>
    <w:rsid w:val="005F2300"/>
    <w:rsid w:val="005F24C5"/>
    <w:rsid w:val="005F6F4B"/>
    <w:rsid w:val="00600451"/>
    <w:rsid w:val="00607794"/>
    <w:rsid w:val="006107B4"/>
    <w:rsid w:val="006131C5"/>
    <w:rsid w:val="00613883"/>
    <w:rsid w:val="0062379E"/>
    <w:rsid w:val="00630F59"/>
    <w:rsid w:val="0063156A"/>
    <w:rsid w:val="00636313"/>
    <w:rsid w:val="00641858"/>
    <w:rsid w:val="00642861"/>
    <w:rsid w:val="00645B7E"/>
    <w:rsid w:val="00647DED"/>
    <w:rsid w:val="0065257C"/>
    <w:rsid w:val="006527D6"/>
    <w:rsid w:val="00652940"/>
    <w:rsid w:val="00653BFB"/>
    <w:rsid w:val="00663146"/>
    <w:rsid w:val="00664E39"/>
    <w:rsid w:val="00666C59"/>
    <w:rsid w:val="00667A37"/>
    <w:rsid w:val="006732AC"/>
    <w:rsid w:val="00680412"/>
    <w:rsid w:val="006844C8"/>
    <w:rsid w:val="0069062B"/>
    <w:rsid w:val="00692264"/>
    <w:rsid w:val="0069381C"/>
    <w:rsid w:val="00697A6C"/>
    <w:rsid w:val="006A05A7"/>
    <w:rsid w:val="006A1D04"/>
    <w:rsid w:val="006A2667"/>
    <w:rsid w:val="006B4163"/>
    <w:rsid w:val="006B768E"/>
    <w:rsid w:val="006C0639"/>
    <w:rsid w:val="006C0911"/>
    <w:rsid w:val="006C49B2"/>
    <w:rsid w:val="006D14B5"/>
    <w:rsid w:val="006D1B3C"/>
    <w:rsid w:val="006D2B3F"/>
    <w:rsid w:val="006E2FC9"/>
    <w:rsid w:val="006F13AC"/>
    <w:rsid w:val="006F3FE3"/>
    <w:rsid w:val="006F4493"/>
    <w:rsid w:val="00701745"/>
    <w:rsid w:val="00706A1F"/>
    <w:rsid w:val="00707B81"/>
    <w:rsid w:val="00711D55"/>
    <w:rsid w:val="00713799"/>
    <w:rsid w:val="00713D6C"/>
    <w:rsid w:val="00715632"/>
    <w:rsid w:val="007234F1"/>
    <w:rsid w:val="00726E04"/>
    <w:rsid w:val="007307EB"/>
    <w:rsid w:val="00735E0F"/>
    <w:rsid w:val="0074035D"/>
    <w:rsid w:val="0074231A"/>
    <w:rsid w:val="00751C1D"/>
    <w:rsid w:val="00751DFC"/>
    <w:rsid w:val="00753A97"/>
    <w:rsid w:val="00754971"/>
    <w:rsid w:val="00756D74"/>
    <w:rsid w:val="007655FD"/>
    <w:rsid w:val="00767B15"/>
    <w:rsid w:val="0079005C"/>
    <w:rsid w:val="00792C6F"/>
    <w:rsid w:val="007938DB"/>
    <w:rsid w:val="007958BE"/>
    <w:rsid w:val="00797CA6"/>
    <w:rsid w:val="007B12CC"/>
    <w:rsid w:val="007B2BD7"/>
    <w:rsid w:val="007C066D"/>
    <w:rsid w:val="007C5C29"/>
    <w:rsid w:val="007D2DFA"/>
    <w:rsid w:val="007E20FE"/>
    <w:rsid w:val="007E2AFD"/>
    <w:rsid w:val="007E5FAF"/>
    <w:rsid w:val="007F27A9"/>
    <w:rsid w:val="007F34CA"/>
    <w:rsid w:val="00800F25"/>
    <w:rsid w:val="008038A3"/>
    <w:rsid w:val="00806213"/>
    <w:rsid w:val="00810348"/>
    <w:rsid w:val="00813CA5"/>
    <w:rsid w:val="00816E28"/>
    <w:rsid w:val="00821AFE"/>
    <w:rsid w:val="008228D7"/>
    <w:rsid w:val="008251E3"/>
    <w:rsid w:val="0083285E"/>
    <w:rsid w:val="008330F0"/>
    <w:rsid w:val="00835A9A"/>
    <w:rsid w:val="0083692B"/>
    <w:rsid w:val="00836AE8"/>
    <w:rsid w:val="00843224"/>
    <w:rsid w:val="00847334"/>
    <w:rsid w:val="00852B03"/>
    <w:rsid w:val="008537F3"/>
    <w:rsid w:val="00856042"/>
    <w:rsid w:val="008575BD"/>
    <w:rsid w:val="008637E5"/>
    <w:rsid w:val="00863823"/>
    <w:rsid w:val="0086472A"/>
    <w:rsid w:val="008653E3"/>
    <w:rsid w:val="008708E0"/>
    <w:rsid w:val="00870ACE"/>
    <w:rsid w:val="0087153C"/>
    <w:rsid w:val="00871856"/>
    <w:rsid w:val="00872505"/>
    <w:rsid w:val="00872B88"/>
    <w:rsid w:val="0087565D"/>
    <w:rsid w:val="00875A47"/>
    <w:rsid w:val="0088292B"/>
    <w:rsid w:val="0088493B"/>
    <w:rsid w:val="008860F9"/>
    <w:rsid w:val="00891B80"/>
    <w:rsid w:val="008B1B67"/>
    <w:rsid w:val="008C277A"/>
    <w:rsid w:val="008C684A"/>
    <w:rsid w:val="008C69E9"/>
    <w:rsid w:val="008D0099"/>
    <w:rsid w:val="008D1FCE"/>
    <w:rsid w:val="008D30B9"/>
    <w:rsid w:val="008D6DA1"/>
    <w:rsid w:val="008D6E2D"/>
    <w:rsid w:val="008E4A04"/>
    <w:rsid w:val="008E6566"/>
    <w:rsid w:val="008F04FA"/>
    <w:rsid w:val="008F06B1"/>
    <w:rsid w:val="0090077E"/>
    <w:rsid w:val="0092396F"/>
    <w:rsid w:val="009241C9"/>
    <w:rsid w:val="00924B2C"/>
    <w:rsid w:val="009257AD"/>
    <w:rsid w:val="00930C5C"/>
    <w:rsid w:val="0093512B"/>
    <w:rsid w:val="009406E6"/>
    <w:rsid w:val="00941E05"/>
    <w:rsid w:val="00952001"/>
    <w:rsid w:val="00952DAB"/>
    <w:rsid w:val="0095358F"/>
    <w:rsid w:val="009559F4"/>
    <w:rsid w:val="00955C4B"/>
    <w:rsid w:val="009576D6"/>
    <w:rsid w:val="00960B7D"/>
    <w:rsid w:val="0096429C"/>
    <w:rsid w:val="00964485"/>
    <w:rsid w:val="009648E0"/>
    <w:rsid w:val="00973E99"/>
    <w:rsid w:val="00982E53"/>
    <w:rsid w:val="00990674"/>
    <w:rsid w:val="00992BBF"/>
    <w:rsid w:val="009953DD"/>
    <w:rsid w:val="009A446F"/>
    <w:rsid w:val="009A54C4"/>
    <w:rsid w:val="009A75E7"/>
    <w:rsid w:val="009B2E50"/>
    <w:rsid w:val="009B4D69"/>
    <w:rsid w:val="009C0BD3"/>
    <w:rsid w:val="009C5ABF"/>
    <w:rsid w:val="009D26F6"/>
    <w:rsid w:val="009D6651"/>
    <w:rsid w:val="009E2E82"/>
    <w:rsid w:val="009F070B"/>
    <w:rsid w:val="009F135A"/>
    <w:rsid w:val="009F3B42"/>
    <w:rsid w:val="009F4537"/>
    <w:rsid w:val="00A02EE4"/>
    <w:rsid w:val="00A136D7"/>
    <w:rsid w:val="00A147D5"/>
    <w:rsid w:val="00A14AB3"/>
    <w:rsid w:val="00A20439"/>
    <w:rsid w:val="00A24259"/>
    <w:rsid w:val="00A304B7"/>
    <w:rsid w:val="00A50584"/>
    <w:rsid w:val="00A60E33"/>
    <w:rsid w:val="00A72A0E"/>
    <w:rsid w:val="00A85692"/>
    <w:rsid w:val="00A86BEF"/>
    <w:rsid w:val="00A9203C"/>
    <w:rsid w:val="00A94277"/>
    <w:rsid w:val="00AA00FA"/>
    <w:rsid w:val="00AA380E"/>
    <w:rsid w:val="00AB16B5"/>
    <w:rsid w:val="00AB1EAF"/>
    <w:rsid w:val="00AB51C7"/>
    <w:rsid w:val="00AC02EB"/>
    <w:rsid w:val="00AC236C"/>
    <w:rsid w:val="00AC3198"/>
    <w:rsid w:val="00AC3DF6"/>
    <w:rsid w:val="00AC72CA"/>
    <w:rsid w:val="00AD2C5A"/>
    <w:rsid w:val="00AD4FCB"/>
    <w:rsid w:val="00AE41CA"/>
    <w:rsid w:val="00AE7BCC"/>
    <w:rsid w:val="00AF2087"/>
    <w:rsid w:val="00AF3F75"/>
    <w:rsid w:val="00AF6B34"/>
    <w:rsid w:val="00B007BC"/>
    <w:rsid w:val="00B230FB"/>
    <w:rsid w:val="00B269DD"/>
    <w:rsid w:val="00B275EF"/>
    <w:rsid w:val="00B31DB6"/>
    <w:rsid w:val="00B32C9A"/>
    <w:rsid w:val="00B33D6A"/>
    <w:rsid w:val="00B369C2"/>
    <w:rsid w:val="00B371F3"/>
    <w:rsid w:val="00B42CDA"/>
    <w:rsid w:val="00B44FC3"/>
    <w:rsid w:val="00B4555C"/>
    <w:rsid w:val="00B526FA"/>
    <w:rsid w:val="00B554B9"/>
    <w:rsid w:val="00B561C8"/>
    <w:rsid w:val="00B6259E"/>
    <w:rsid w:val="00B6411F"/>
    <w:rsid w:val="00B7357A"/>
    <w:rsid w:val="00B75C0A"/>
    <w:rsid w:val="00B83BAF"/>
    <w:rsid w:val="00B8642A"/>
    <w:rsid w:val="00B900F0"/>
    <w:rsid w:val="00B90ECF"/>
    <w:rsid w:val="00B95FAE"/>
    <w:rsid w:val="00BA4CC2"/>
    <w:rsid w:val="00BA5601"/>
    <w:rsid w:val="00BB3664"/>
    <w:rsid w:val="00BB3714"/>
    <w:rsid w:val="00BB578D"/>
    <w:rsid w:val="00BB61D9"/>
    <w:rsid w:val="00BC0078"/>
    <w:rsid w:val="00BC3582"/>
    <w:rsid w:val="00BC5665"/>
    <w:rsid w:val="00BD4032"/>
    <w:rsid w:val="00BD7116"/>
    <w:rsid w:val="00BD7829"/>
    <w:rsid w:val="00BE1CDC"/>
    <w:rsid w:val="00BE253F"/>
    <w:rsid w:val="00BF21FC"/>
    <w:rsid w:val="00BF58EF"/>
    <w:rsid w:val="00BF725C"/>
    <w:rsid w:val="00BF7E87"/>
    <w:rsid w:val="00C02E65"/>
    <w:rsid w:val="00C0496D"/>
    <w:rsid w:val="00C15A62"/>
    <w:rsid w:val="00C15B15"/>
    <w:rsid w:val="00C17FDE"/>
    <w:rsid w:val="00C20BF6"/>
    <w:rsid w:val="00C236A4"/>
    <w:rsid w:val="00C23F42"/>
    <w:rsid w:val="00C32996"/>
    <w:rsid w:val="00C342F1"/>
    <w:rsid w:val="00C347B5"/>
    <w:rsid w:val="00C4104C"/>
    <w:rsid w:val="00C4116D"/>
    <w:rsid w:val="00C417E2"/>
    <w:rsid w:val="00C45522"/>
    <w:rsid w:val="00C53ADB"/>
    <w:rsid w:val="00C54E4E"/>
    <w:rsid w:val="00C60C3B"/>
    <w:rsid w:val="00C700D9"/>
    <w:rsid w:val="00C7157B"/>
    <w:rsid w:val="00C72C04"/>
    <w:rsid w:val="00C800A7"/>
    <w:rsid w:val="00C91FCA"/>
    <w:rsid w:val="00C949A0"/>
    <w:rsid w:val="00C97459"/>
    <w:rsid w:val="00CA3A16"/>
    <w:rsid w:val="00CA3C9F"/>
    <w:rsid w:val="00CA4E64"/>
    <w:rsid w:val="00CC0D98"/>
    <w:rsid w:val="00CC28AA"/>
    <w:rsid w:val="00CC4DE3"/>
    <w:rsid w:val="00CD0D14"/>
    <w:rsid w:val="00CD144D"/>
    <w:rsid w:val="00CD3235"/>
    <w:rsid w:val="00CE0D28"/>
    <w:rsid w:val="00CE30B3"/>
    <w:rsid w:val="00CE7759"/>
    <w:rsid w:val="00CF0845"/>
    <w:rsid w:val="00CF12AE"/>
    <w:rsid w:val="00CF707F"/>
    <w:rsid w:val="00CF74E1"/>
    <w:rsid w:val="00D03ED3"/>
    <w:rsid w:val="00D04C98"/>
    <w:rsid w:val="00D07DC3"/>
    <w:rsid w:val="00D104FF"/>
    <w:rsid w:val="00D1302C"/>
    <w:rsid w:val="00D16E6B"/>
    <w:rsid w:val="00D201BC"/>
    <w:rsid w:val="00D2229F"/>
    <w:rsid w:val="00D3367B"/>
    <w:rsid w:val="00D4052F"/>
    <w:rsid w:val="00D40812"/>
    <w:rsid w:val="00D424B2"/>
    <w:rsid w:val="00D53E84"/>
    <w:rsid w:val="00D56FD8"/>
    <w:rsid w:val="00D628B7"/>
    <w:rsid w:val="00D63038"/>
    <w:rsid w:val="00D67022"/>
    <w:rsid w:val="00D703D1"/>
    <w:rsid w:val="00D70973"/>
    <w:rsid w:val="00D70E3E"/>
    <w:rsid w:val="00D71F9E"/>
    <w:rsid w:val="00D72C34"/>
    <w:rsid w:val="00D76A33"/>
    <w:rsid w:val="00D86BB0"/>
    <w:rsid w:val="00D9244D"/>
    <w:rsid w:val="00D94A0E"/>
    <w:rsid w:val="00DA0903"/>
    <w:rsid w:val="00DC14FF"/>
    <w:rsid w:val="00DC1BE8"/>
    <w:rsid w:val="00DC27AF"/>
    <w:rsid w:val="00DC6FDE"/>
    <w:rsid w:val="00DC753F"/>
    <w:rsid w:val="00DD23A2"/>
    <w:rsid w:val="00DD3AD5"/>
    <w:rsid w:val="00DD6307"/>
    <w:rsid w:val="00DE17ED"/>
    <w:rsid w:val="00DF7A13"/>
    <w:rsid w:val="00E01D78"/>
    <w:rsid w:val="00E0212F"/>
    <w:rsid w:val="00E06785"/>
    <w:rsid w:val="00E154C0"/>
    <w:rsid w:val="00E20DFB"/>
    <w:rsid w:val="00E2224C"/>
    <w:rsid w:val="00E22CEC"/>
    <w:rsid w:val="00E24E9B"/>
    <w:rsid w:val="00E3008C"/>
    <w:rsid w:val="00E360E6"/>
    <w:rsid w:val="00E41E52"/>
    <w:rsid w:val="00E423C3"/>
    <w:rsid w:val="00E42629"/>
    <w:rsid w:val="00E47300"/>
    <w:rsid w:val="00E51DA0"/>
    <w:rsid w:val="00E55662"/>
    <w:rsid w:val="00E64D21"/>
    <w:rsid w:val="00E740F5"/>
    <w:rsid w:val="00E75059"/>
    <w:rsid w:val="00E8180D"/>
    <w:rsid w:val="00E821DE"/>
    <w:rsid w:val="00E829DE"/>
    <w:rsid w:val="00E8567E"/>
    <w:rsid w:val="00E865E0"/>
    <w:rsid w:val="00E91D07"/>
    <w:rsid w:val="00E9675E"/>
    <w:rsid w:val="00E96AD4"/>
    <w:rsid w:val="00EA2563"/>
    <w:rsid w:val="00EA7593"/>
    <w:rsid w:val="00EB1843"/>
    <w:rsid w:val="00EC4E8A"/>
    <w:rsid w:val="00EC5046"/>
    <w:rsid w:val="00EC5210"/>
    <w:rsid w:val="00ED6117"/>
    <w:rsid w:val="00ED7778"/>
    <w:rsid w:val="00EE4F97"/>
    <w:rsid w:val="00EE7300"/>
    <w:rsid w:val="00EF3460"/>
    <w:rsid w:val="00F00556"/>
    <w:rsid w:val="00F00917"/>
    <w:rsid w:val="00F03F11"/>
    <w:rsid w:val="00F1105A"/>
    <w:rsid w:val="00F11DD1"/>
    <w:rsid w:val="00F12B1D"/>
    <w:rsid w:val="00F13268"/>
    <w:rsid w:val="00F20761"/>
    <w:rsid w:val="00F26F63"/>
    <w:rsid w:val="00F27CC2"/>
    <w:rsid w:val="00F27F33"/>
    <w:rsid w:val="00F3057A"/>
    <w:rsid w:val="00F41D90"/>
    <w:rsid w:val="00F466EA"/>
    <w:rsid w:val="00F472B6"/>
    <w:rsid w:val="00F53795"/>
    <w:rsid w:val="00F54017"/>
    <w:rsid w:val="00F656C3"/>
    <w:rsid w:val="00F717EE"/>
    <w:rsid w:val="00F71A43"/>
    <w:rsid w:val="00F741AC"/>
    <w:rsid w:val="00F77242"/>
    <w:rsid w:val="00F83AAD"/>
    <w:rsid w:val="00F86699"/>
    <w:rsid w:val="00F93920"/>
    <w:rsid w:val="00F93F9D"/>
    <w:rsid w:val="00FA0072"/>
    <w:rsid w:val="00FB3DA8"/>
    <w:rsid w:val="00FB6139"/>
    <w:rsid w:val="00FB7679"/>
    <w:rsid w:val="00FB7B33"/>
    <w:rsid w:val="00FC76BB"/>
    <w:rsid w:val="00FD5D13"/>
    <w:rsid w:val="00FD69AF"/>
    <w:rsid w:val="00FD72D6"/>
    <w:rsid w:val="00FE5E1D"/>
    <w:rsid w:val="00FF3854"/>
    <w:rsid w:val="00FF4868"/>
    <w:rsid w:val="00FF6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47127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4712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236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8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image" Target="media/image16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6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92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8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7.bin"/><Relationship Id="rId361" Type="http://schemas.openxmlformats.org/officeDocument/2006/relationships/image" Target="media/image16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59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9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9.bin"/><Relationship Id="rId363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80.bin"/><Relationship Id="rId364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9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7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4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21</Pages>
  <Words>996</Words>
  <Characters>5680</Characters>
  <Application>Microsoft Office Word</Application>
  <DocSecurity>0</DocSecurity>
  <Lines>47</Lines>
  <Paragraphs>13</Paragraphs>
  <ScaleCrop>false</ScaleCrop>
  <Company/>
  <LinksUpToDate>false</LinksUpToDate>
  <CharactersWithSpaces>6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Candy 張</cp:lastModifiedBy>
  <cp:revision>496</cp:revision>
  <dcterms:created xsi:type="dcterms:W3CDTF">2022-09-11T07:27:00Z</dcterms:created>
  <dcterms:modified xsi:type="dcterms:W3CDTF">2022-09-17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